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97773" w:rsidRPr="00197773" w:rsidRDefault="00197773" w:rsidP="00197773">
      <w:pPr>
        <w:rPr>
          <w:rFonts w:ascii="Times New Roman" w:hAnsi="Times New Roman" w:cs="Times New Roman"/>
          <w:b/>
        </w:rPr>
      </w:pPr>
      <w:r w:rsidRPr="00197773">
        <w:rPr>
          <w:rFonts w:ascii="Times New Roman" w:hAnsi="Times New Roman" w:cs="Times New Roman"/>
          <w:b/>
        </w:rPr>
        <w:t>Tên HS : ------------------------------------------------------- Lớp-Mã số:---------------------</w:t>
      </w:r>
    </w:p>
    <w:p w:rsidR="00731294" w:rsidRDefault="00731294" w:rsidP="005E29CE">
      <w:pPr>
        <w:jc w:val="center"/>
        <w:rPr>
          <w:rFonts w:ascii="Times New Roman" w:eastAsia="Calibri" w:hAnsi="Times New Roman" w:cs="Times New Roman"/>
          <w:b/>
          <w:bCs/>
          <w:sz w:val="32"/>
          <w:szCs w:val="32"/>
        </w:rPr>
      </w:pPr>
    </w:p>
    <w:p w:rsidR="00CC75A7" w:rsidRDefault="005E29CE" w:rsidP="005E29CE">
      <w:pPr>
        <w:jc w:val="center"/>
        <w:rPr>
          <w:rFonts w:ascii="Times New Roman" w:eastAsia="Calibri" w:hAnsi="Times New Roman" w:cs="Times New Roman"/>
          <w:b/>
          <w:bCs/>
          <w:sz w:val="32"/>
          <w:szCs w:val="32"/>
        </w:rPr>
      </w:pPr>
      <w:r w:rsidRPr="00724D21">
        <w:rPr>
          <w:rFonts w:ascii="Times New Roman" w:eastAsia="Calibri" w:hAnsi="Times New Roman" w:cs="Times New Roman"/>
          <w:b/>
          <w:bCs/>
          <w:sz w:val="32"/>
          <w:szCs w:val="32"/>
        </w:rPr>
        <w:t>ĐỀ KIỂ</w:t>
      </w:r>
      <w:r w:rsidR="00724D21">
        <w:rPr>
          <w:rFonts w:ascii="Times New Roman" w:eastAsia="Calibri" w:hAnsi="Times New Roman" w:cs="Times New Roman"/>
          <w:b/>
          <w:bCs/>
          <w:sz w:val="32"/>
          <w:szCs w:val="32"/>
        </w:rPr>
        <w:t>M TRA HỌC KỲ I</w:t>
      </w:r>
      <w:r w:rsidRPr="00724D21">
        <w:rPr>
          <w:rFonts w:ascii="Times New Roman" w:eastAsia="Calibri" w:hAnsi="Times New Roman" w:cs="Times New Roman"/>
          <w:b/>
          <w:bCs/>
          <w:sz w:val="32"/>
          <w:szCs w:val="32"/>
        </w:rPr>
        <w:t xml:space="preserve"> </w:t>
      </w:r>
      <w:r w:rsidR="00CC75A7">
        <w:rPr>
          <w:rFonts w:ascii="Times New Roman" w:eastAsia="Calibri" w:hAnsi="Times New Roman" w:cs="Times New Roman"/>
          <w:b/>
          <w:bCs/>
          <w:sz w:val="32"/>
          <w:szCs w:val="32"/>
        </w:rPr>
        <w:t xml:space="preserve">- </w:t>
      </w:r>
      <w:r w:rsidRPr="00724D21">
        <w:rPr>
          <w:rFonts w:ascii="Times New Roman" w:eastAsia="Calibri" w:hAnsi="Times New Roman" w:cs="Times New Roman"/>
          <w:b/>
          <w:bCs/>
          <w:sz w:val="32"/>
          <w:szCs w:val="32"/>
        </w:rPr>
        <w:t>VẬT LÝ</w:t>
      </w:r>
      <w:r w:rsidR="00CC75A7">
        <w:rPr>
          <w:rFonts w:ascii="Times New Roman" w:eastAsia="Calibri" w:hAnsi="Times New Roman" w:cs="Times New Roman"/>
          <w:b/>
          <w:bCs/>
          <w:sz w:val="32"/>
          <w:szCs w:val="32"/>
        </w:rPr>
        <w:t xml:space="preserve"> 11</w:t>
      </w:r>
    </w:p>
    <w:p w:rsidR="005E29CE" w:rsidRPr="00724D21" w:rsidRDefault="00724D21" w:rsidP="005E29CE">
      <w:pPr>
        <w:jc w:val="center"/>
        <w:rPr>
          <w:rFonts w:ascii="Times New Roman" w:eastAsia="Calibri" w:hAnsi="Times New Roman" w:cs="Times New Roman"/>
          <w:b/>
          <w:bCs/>
          <w:sz w:val="28"/>
          <w:szCs w:val="28"/>
        </w:rPr>
      </w:pPr>
      <w:r w:rsidRPr="00724D21">
        <w:rPr>
          <w:rFonts w:ascii="Times New Roman" w:eastAsia="Calibri" w:hAnsi="Times New Roman" w:cs="Times New Roman"/>
          <w:b/>
          <w:bCs/>
          <w:sz w:val="28"/>
          <w:szCs w:val="28"/>
        </w:rPr>
        <w:t>Năm học: 2014-2015</w:t>
      </w:r>
    </w:p>
    <w:p w:rsidR="005E29CE" w:rsidRPr="00724D21" w:rsidRDefault="005E29CE" w:rsidP="005E29CE">
      <w:pPr>
        <w:jc w:val="center"/>
        <w:rPr>
          <w:rFonts w:ascii="Times New Roman" w:eastAsia="Calibri" w:hAnsi="Times New Roman" w:cs="Times New Roman"/>
          <w:i/>
          <w:iCs/>
          <w:sz w:val="28"/>
          <w:szCs w:val="28"/>
        </w:rPr>
      </w:pPr>
      <w:r w:rsidRPr="00724D21">
        <w:rPr>
          <w:rFonts w:ascii="Times New Roman" w:eastAsia="Calibri" w:hAnsi="Times New Roman" w:cs="Times New Roman"/>
          <w:i/>
          <w:iCs/>
          <w:sz w:val="28"/>
          <w:szCs w:val="28"/>
        </w:rPr>
        <w:t xml:space="preserve">Thời gian làm bài: 45 phút </w:t>
      </w:r>
    </w:p>
    <w:p w:rsidR="00CA7F5F" w:rsidRPr="00724D21" w:rsidRDefault="00CA7F5F" w:rsidP="00724D21">
      <w:pPr>
        <w:pStyle w:val="ListParagraph"/>
        <w:numPr>
          <w:ilvl w:val="0"/>
          <w:numId w:val="7"/>
        </w:numPr>
        <w:spacing w:after="0" w:line="240" w:lineRule="auto"/>
        <w:jc w:val="both"/>
        <w:rPr>
          <w:rFonts w:ascii="Times New Roman" w:hAnsi="Times New Roman"/>
          <w:b/>
          <w:sz w:val="24"/>
          <w:szCs w:val="24"/>
        </w:rPr>
      </w:pPr>
      <w:r w:rsidRPr="00724D21">
        <w:rPr>
          <w:rFonts w:ascii="Times New Roman" w:hAnsi="Times New Roman"/>
          <w:b/>
          <w:sz w:val="24"/>
          <w:szCs w:val="24"/>
        </w:rPr>
        <w:t>LÝ THUYẾT:</w:t>
      </w:r>
    </w:p>
    <w:p w:rsidR="00CA7F5F" w:rsidRPr="00724D21" w:rsidRDefault="005E29CE" w:rsidP="00724D21">
      <w:pPr>
        <w:spacing w:line="240" w:lineRule="auto"/>
        <w:jc w:val="both"/>
        <w:rPr>
          <w:rFonts w:ascii="Times New Roman" w:hAnsi="Times New Roman" w:cs="Times New Roman"/>
          <w:b/>
          <w:sz w:val="24"/>
          <w:szCs w:val="24"/>
        </w:rPr>
      </w:pPr>
      <w:r w:rsidRPr="00724D21">
        <w:rPr>
          <w:rFonts w:ascii="Times New Roman" w:hAnsi="Times New Roman" w:cs="Times New Roman"/>
          <w:b/>
          <w:sz w:val="24"/>
          <w:szCs w:val="24"/>
        </w:rPr>
        <w:t xml:space="preserve">Câu 1: (1điểm) </w:t>
      </w:r>
      <w:r w:rsidR="00D234D7" w:rsidRPr="00C57680">
        <w:rPr>
          <w:rFonts w:ascii="Times New Roman" w:hAnsi="Times New Roman"/>
        </w:rPr>
        <w:t>Nêu các đặc điểm của đường sức điện?</w:t>
      </w:r>
    </w:p>
    <w:p w:rsidR="005E29CE" w:rsidRPr="00724D21" w:rsidRDefault="005E29CE" w:rsidP="00724D21">
      <w:pPr>
        <w:spacing w:line="240" w:lineRule="auto"/>
        <w:jc w:val="both"/>
        <w:rPr>
          <w:rFonts w:ascii="Times New Roman" w:eastAsia="Calibri" w:hAnsi="Times New Roman" w:cs="Times New Roman"/>
          <w:b/>
          <w:sz w:val="24"/>
          <w:szCs w:val="24"/>
        </w:rPr>
      </w:pPr>
      <w:r w:rsidRPr="00724D21">
        <w:rPr>
          <w:rFonts w:ascii="Times New Roman" w:eastAsia="Calibri" w:hAnsi="Times New Roman" w:cs="Times New Roman"/>
          <w:b/>
          <w:sz w:val="24"/>
          <w:szCs w:val="24"/>
        </w:rPr>
        <w:t>Câu 2: (1điểm)</w:t>
      </w:r>
      <w:r w:rsidR="00D234D7">
        <w:rPr>
          <w:rFonts w:ascii="Times New Roman" w:eastAsia="Calibri" w:hAnsi="Times New Roman" w:cs="Times New Roman"/>
          <w:b/>
          <w:sz w:val="24"/>
          <w:szCs w:val="24"/>
        </w:rPr>
        <w:t xml:space="preserve"> </w:t>
      </w:r>
      <w:r w:rsidR="00D234D7" w:rsidRPr="00C57680">
        <w:rPr>
          <w:rFonts w:ascii="Times New Roman" w:hAnsi="Times New Roman"/>
        </w:rPr>
        <w:t>Nêu định nghĩa và viết công thức điện dung của tụ điện</w:t>
      </w:r>
      <w:r w:rsidR="00D234D7">
        <w:rPr>
          <w:rFonts w:ascii="Times New Roman" w:hAnsi="Times New Roman"/>
        </w:rPr>
        <w:t xml:space="preserve"> (nêu rõ tên, đơn vị các đại lượng)</w:t>
      </w:r>
      <w:r w:rsidR="00D234D7" w:rsidRPr="00C57680">
        <w:rPr>
          <w:rFonts w:ascii="Times New Roman" w:hAnsi="Times New Roman"/>
        </w:rPr>
        <w:t>?</w:t>
      </w:r>
    </w:p>
    <w:p w:rsidR="00D234D7" w:rsidRPr="00C57680" w:rsidRDefault="005E29CE" w:rsidP="00D234D7">
      <w:pPr>
        <w:spacing w:line="240" w:lineRule="auto"/>
        <w:rPr>
          <w:rFonts w:ascii="Times New Roman" w:hAnsi="Times New Roman"/>
        </w:rPr>
      </w:pPr>
      <w:r w:rsidRPr="00724D21">
        <w:rPr>
          <w:rFonts w:ascii="Times New Roman" w:eastAsia="Calibri" w:hAnsi="Times New Roman" w:cs="Times New Roman"/>
          <w:b/>
          <w:sz w:val="24"/>
          <w:szCs w:val="24"/>
        </w:rPr>
        <w:t>Câu 3: (1điểm)</w:t>
      </w:r>
      <w:r w:rsidR="00D234D7" w:rsidRPr="00D234D7">
        <w:rPr>
          <w:rFonts w:ascii="Times New Roman" w:hAnsi="Times New Roman"/>
        </w:rPr>
        <w:t xml:space="preserve"> </w:t>
      </w:r>
      <w:r w:rsidR="00D234D7" w:rsidRPr="00C57680">
        <w:rPr>
          <w:rFonts w:ascii="Times New Roman" w:hAnsi="Times New Roman"/>
        </w:rPr>
        <w:t>Hiện tượng đoản mạch là gì? Làm thế nào để trá</w:t>
      </w:r>
      <w:r w:rsidR="00D234D7">
        <w:rPr>
          <w:rFonts w:ascii="Times New Roman" w:hAnsi="Times New Roman"/>
        </w:rPr>
        <w:t>nh hiện tượng đoản mạch xảy ra trong</w:t>
      </w:r>
      <w:r w:rsidR="00D234D7" w:rsidRPr="00C57680">
        <w:rPr>
          <w:rFonts w:ascii="Times New Roman" w:hAnsi="Times New Roman"/>
        </w:rPr>
        <w:t xml:space="preserve"> mạng điệ</w:t>
      </w:r>
      <w:r w:rsidR="00D234D7">
        <w:rPr>
          <w:rFonts w:ascii="Times New Roman" w:hAnsi="Times New Roman"/>
        </w:rPr>
        <w:t xml:space="preserve">n gia đình. </w:t>
      </w:r>
    </w:p>
    <w:p w:rsidR="005E29CE" w:rsidRPr="00724D21" w:rsidRDefault="005E29CE" w:rsidP="00D234D7">
      <w:pPr>
        <w:spacing w:line="240" w:lineRule="auto"/>
        <w:rPr>
          <w:rFonts w:ascii="Times New Roman" w:hAnsi="Times New Roman" w:cs="Times New Roman"/>
          <w:b/>
          <w:sz w:val="24"/>
          <w:szCs w:val="24"/>
        </w:rPr>
      </w:pPr>
      <w:r w:rsidRPr="00724D21">
        <w:rPr>
          <w:rFonts w:ascii="Times New Roman" w:eastAsia="Calibri" w:hAnsi="Times New Roman" w:cs="Times New Roman"/>
          <w:b/>
          <w:sz w:val="24"/>
          <w:szCs w:val="24"/>
        </w:rPr>
        <w:t>Câu 4: (1điểm)</w:t>
      </w:r>
      <w:r w:rsidR="00D234D7" w:rsidRPr="00D234D7">
        <w:rPr>
          <w:rFonts w:ascii="Times New Roman" w:hAnsi="Times New Roman"/>
        </w:rPr>
        <w:t xml:space="preserve"> </w:t>
      </w:r>
      <w:r w:rsidR="00D234D7" w:rsidRPr="00C57680">
        <w:rPr>
          <w:rFonts w:ascii="Times New Roman" w:hAnsi="Times New Roman"/>
        </w:rPr>
        <w:t>Nêu bản chất dòng điện trong chất điện phân.</w:t>
      </w:r>
    </w:p>
    <w:p w:rsidR="005E29CE" w:rsidRPr="00724D21" w:rsidRDefault="005E29CE" w:rsidP="00724D21">
      <w:pPr>
        <w:spacing w:line="240" w:lineRule="auto"/>
        <w:ind w:firstLine="720"/>
        <w:rPr>
          <w:rFonts w:ascii="Times New Roman" w:hAnsi="Times New Roman" w:cs="Times New Roman"/>
          <w:b/>
          <w:sz w:val="24"/>
          <w:szCs w:val="24"/>
        </w:rPr>
      </w:pPr>
      <w:r w:rsidRPr="00724D21">
        <w:rPr>
          <w:rFonts w:ascii="Times New Roman" w:hAnsi="Times New Roman" w:cs="Times New Roman"/>
          <w:b/>
          <w:sz w:val="24"/>
          <w:szCs w:val="24"/>
        </w:rPr>
        <w:t>B.BÀI TOÁN</w:t>
      </w:r>
    </w:p>
    <w:p w:rsidR="00336536" w:rsidRDefault="005E29CE" w:rsidP="00F37004">
      <w:pPr>
        <w:tabs>
          <w:tab w:val="left" w:pos="360"/>
          <w:tab w:val="left" w:pos="1800"/>
          <w:tab w:val="left" w:pos="3480"/>
          <w:tab w:val="left" w:pos="5280"/>
        </w:tabs>
        <w:spacing w:line="240" w:lineRule="auto"/>
        <w:jc w:val="both"/>
        <w:rPr>
          <w:rFonts w:ascii="Times New Roman" w:hAnsi="Times New Roman"/>
          <w:sz w:val="24"/>
          <w:szCs w:val="24"/>
          <w:lang w:val="nl-NL"/>
        </w:rPr>
      </w:pPr>
      <w:r w:rsidRPr="00724D21">
        <w:rPr>
          <w:rFonts w:ascii="Times New Roman" w:hAnsi="Times New Roman" w:cs="Times New Roman"/>
          <w:b/>
          <w:sz w:val="24"/>
          <w:szCs w:val="24"/>
        </w:rPr>
        <w:t>Bài 1</w:t>
      </w:r>
      <w:r w:rsidRPr="00724D21">
        <w:rPr>
          <w:rFonts w:ascii="Times New Roman" w:hAnsi="Times New Roman" w:cs="Times New Roman"/>
          <w:sz w:val="24"/>
          <w:szCs w:val="24"/>
        </w:rPr>
        <w:t>: (</w:t>
      </w:r>
      <w:r w:rsidR="00724D21" w:rsidRPr="00724D21">
        <w:rPr>
          <w:rFonts w:ascii="Times New Roman" w:hAnsi="Times New Roman" w:cs="Times New Roman"/>
          <w:b/>
          <w:sz w:val="24"/>
          <w:szCs w:val="24"/>
        </w:rPr>
        <w:t xml:space="preserve">2,0 </w:t>
      </w:r>
      <w:r w:rsidRPr="00724D21">
        <w:rPr>
          <w:rFonts w:ascii="Times New Roman" w:hAnsi="Times New Roman" w:cs="Times New Roman"/>
          <w:b/>
          <w:sz w:val="24"/>
          <w:szCs w:val="24"/>
        </w:rPr>
        <w:t xml:space="preserve">điểm) </w:t>
      </w:r>
      <w:r w:rsidR="00F37004" w:rsidRPr="0052660D">
        <w:rPr>
          <w:rFonts w:ascii="Times New Roman" w:hAnsi="Times New Roman"/>
          <w:sz w:val="24"/>
          <w:szCs w:val="24"/>
          <w:lang w:val="nl-NL"/>
        </w:rPr>
        <w:t xml:space="preserve">Một electron chuyển động dọc theo chiều đường sức của một điện trường đều có cường độ điện trường E = 100 V/m với vận tốc ban đầu 300 km/s theo hướng của véc tơ </w:t>
      </w:r>
      <w:r w:rsidR="00F37004">
        <w:rPr>
          <w:rFonts w:ascii="Times New Roman" w:hAnsi="Times New Roman"/>
          <w:noProof/>
          <w:position w:val="-4"/>
          <w:sz w:val="24"/>
          <w:szCs w:val="24"/>
        </w:rPr>
        <w:drawing>
          <wp:inline distT="0" distB="0" distL="0" distR="0">
            <wp:extent cx="154940" cy="265430"/>
            <wp:effectExtent l="19050" t="0" r="0" b="0"/>
            <wp:docPr id="4"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5"/>
                    <a:srcRect/>
                    <a:stretch>
                      <a:fillRect/>
                    </a:stretch>
                  </pic:blipFill>
                  <pic:spPr bwMode="auto">
                    <a:xfrm>
                      <a:off x="0" y="0"/>
                      <a:ext cx="154940" cy="265430"/>
                    </a:xfrm>
                    <a:prstGeom prst="rect">
                      <a:avLst/>
                    </a:prstGeom>
                    <a:noFill/>
                    <a:ln w="9525">
                      <a:noFill/>
                      <a:miter lim="800000"/>
                      <a:headEnd/>
                      <a:tailEnd/>
                    </a:ln>
                  </pic:spPr>
                </pic:pic>
              </a:graphicData>
            </a:graphic>
          </wp:inline>
        </w:drawing>
      </w:r>
      <w:r w:rsidR="00F37004" w:rsidRPr="0052660D">
        <w:rPr>
          <w:rFonts w:ascii="Times New Roman" w:hAnsi="Times New Roman"/>
          <w:sz w:val="24"/>
          <w:szCs w:val="24"/>
          <w:lang w:val="nl-NL"/>
        </w:rPr>
        <w:t xml:space="preserve">. Cho </w:t>
      </w:r>
    </w:p>
    <w:p w:rsidR="00F37004" w:rsidRPr="0052660D" w:rsidRDefault="00F37004" w:rsidP="00F37004">
      <w:pPr>
        <w:tabs>
          <w:tab w:val="left" w:pos="360"/>
          <w:tab w:val="left" w:pos="1800"/>
          <w:tab w:val="left" w:pos="3480"/>
          <w:tab w:val="left" w:pos="5280"/>
        </w:tabs>
        <w:spacing w:line="240" w:lineRule="auto"/>
        <w:jc w:val="both"/>
        <w:rPr>
          <w:rFonts w:ascii="Times New Roman" w:hAnsi="Times New Roman"/>
          <w:sz w:val="24"/>
          <w:szCs w:val="24"/>
          <w:lang w:val="nl-NL"/>
        </w:rPr>
      </w:pPr>
      <w:r w:rsidRPr="0052660D">
        <w:rPr>
          <w:rFonts w:ascii="Times New Roman" w:hAnsi="Times New Roman"/>
          <w:sz w:val="24"/>
          <w:szCs w:val="24"/>
          <w:lang w:val="nl-NL"/>
        </w:rPr>
        <w:t>e</w:t>
      </w:r>
      <w:r w:rsidR="00336536">
        <w:rPr>
          <w:rFonts w:ascii="Times New Roman" w:hAnsi="Times New Roman"/>
          <w:sz w:val="24"/>
          <w:szCs w:val="24"/>
          <w:lang w:val="nl-NL"/>
        </w:rPr>
        <w:t xml:space="preserve"> </w:t>
      </w:r>
      <w:r w:rsidRPr="0052660D">
        <w:rPr>
          <w:rFonts w:ascii="Times New Roman" w:hAnsi="Times New Roman"/>
          <w:sz w:val="24"/>
          <w:szCs w:val="24"/>
          <w:lang w:val="nl-NL"/>
        </w:rPr>
        <w:t>=</w:t>
      </w:r>
      <w:r w:rsidR="00336536">
        <w:rPr>
          <w:rFonts w:ascii="Times New Roman" w:hAnsi="Times New Roman"/>
          <w:sz w:val="24"/>
          <w:szCs w:val="24"/>
          <w:lang w:val="nl-NL"/>
        </w:rPr>
        <w:t xml:space="preserve"> </w:t>
      </w:r>
      <w:r w:rsidRPr="0052660D">
        <w:rPr>
          <w:rFonts w:ascii="Times New Roman" w:hAnsi="Times New Roman"/>
          <w:sz w:val="24"/>
          <w:szCs w:val="24"/>
          <w:lang w:val="nl-NL"/>
        </w:rPr>
        <w:t>-1,6.10</w:t>
      </w:r>
      <w:r w:rsidRPr="0052660D">
        <w:rPr>
          <w:rFonts w:ascii="Times New Roman" w:hAnsi="Times New Roman"/>
          <w:sz w:val="24"/>
          <w:szCs w:val="24"/>
          <w:vertAlign w:val="superscript"/>
          <w:lang w:val="nl-NL"/>
        </w:rPr>
        <w:t>-19</w:t>
      </w:r>
      <w:r w:rsidRPr="0052660D">
        <w:rPr>
          <w:rFonts w:ascii="Times New Roman" w:hAnsi="Times New Roman"/>
          <w:sz w:val="24"/>
          <w:szCs w:val="24"/>
          <w:lang w:val="nl-NL"/>
        </w:rPr>
        <w:t>C , m</w:t>
      </w:r>
      <w:r w:rsidRPr="0052660D">
        <w:rPr>
          <w:rFonts w:ascii="Times New Roman" w:hAnsi="Times New Roman"/>
          <w:sz w:val="24"/>
          <w:szCs w:val="24"/>
          <w:vertAlign w:val="subscript"/>
          <w:lang w:val="nl-NL"/>
        </w:rPr>
        <w:t>e</w:t>
      </w:r>
      <w:r w:rsidR="00336536">
        <w:rPr>
          <w:rFonts w:ascii="Times New Roman" w:hAnsi="Times New Roman"/>
          <w:sz w:val="24"/>
          <w:szCs w:val="24"/>
          <w:vertAlign w:val="subscript"/>
          <w:lang w:val="nl-NL"/>
        </w:rPr>
        <w:t xml:space="preserve"> </w:t>
      </w:r>
      <w:r w:rsidRPr="0052660D">
        <w:rPr>
          <w:rFonts w:ascii="Times New Roman" w:hAnsi="Times New Roman"/>
          <w:sz w:val="24"/>
          <w:szCs w:val="24"/>
          <w:lang w:val="nl-NL"/>
        </w:rPr>
        <w:t>=</w:t>
      </w:r>
      <w:r w:rsidR="00336536">
        <w:rPr>
          <w:rFonts w:ascii="Times New Roman" w:hAnsi="Times New Roman"/>
          <w:sz w:val="24"/>
          <w:szCs w:val="24"/>
          <w:lang w:val="nl-NL"/>
        </w:rPr>
        <w:t xml:space="preserve"> </w:t>
      </w:r>
      <w:r w:rsidRPr="0052660D">
        <w:rPr>
          <w:rFonts w:ascii="Times New Roman" w:hAnsi="Times New Roman"/>
          <w:sz w:val="24"/>
          <w:szCs w:val="24"/>
          <w:lang w:val="nl-NL"/>
        </w:rPr>
        <w:t>9,1.10</w:t>
      </w:r>
      <w:r w:rsidRPr="0052660D">
        <w:rPr>
          <w:rFonts w:ascii="Times New Roman" w:hAnsi="Times New Roman"/>
          <w:sz w:val="24"/>
          <w:szCs w:val="24"/>
          <w:vertAlign w:val="superscript"/>
          <w:lang w:val="nl-NL"/>
        </w:rPr>
        <w:t>-31</w:t>
      </w:r>
      <w:r w:rsidRPr="0052660D">
        <w:rPr>
          <w:rFonts w:ascii="Times New Roman" w:hAnsi="Times New Roman"/>
          <w:sz w:val="24"/>
          <w:szCs w:val="24"/>
          <w:lang w:val="nl-NL"/>
        </w:rPr>
        <w:t>kg</w:t>
      </w:r>
    </w:p>
    <w:p w:rsidR="00F37004" w:rsidRPr="0052660D" w:rsidRDefault="00F37004" w:rsidP="00F37004">
      <w:pPr>
        <w:tabs>
          <w:tab w:val="left" w:pos="360"/>
          <w:tab w:val="left" w:pos="1800"/>
          <w:tab w:val="left" w:pos="3480"/>
          <w:tab w:val="left" w:pos="5280"/>
        </w:tabs>
        <w:spacing w:line="240" w:lineRule="auto"/>
        <w:jc w:val="both"/>
        <w:rPr>
          <w:rFonts w:ascii="Times New Roman" w:hAnsi="Times New Roman"/>
          <w:sz w:val="24"/>
          <w:szCs w:val="24"/>
          <w:lang w:val="nl-NL"/>
        </w:rPr>
      </w:pPr>
      <w:r w:rsidRPr="0052660D">
        <w:rPr>
          <w:rFonts w:ascii="Times New Roman" w:hAnsi="Times New Roman"/>
          <w:sz w:val="24"/>
          <w:szCs w:val="24"/>
          <w:lang w:val="nl-NL"/>
        </w:rPr>
        <w:t xml:space="preserve">       a. Tính công của lực điện trường khi electron di chuyển được 3mm</w:t>
      </w:r>
    </w:p>
    <w:p w:rsidR="005E29CE" w:rsidRPr="00F37004" w:rsidRDefault="00F37004" w:rsidP="00F37004">
      <w:pPr>
        <w:spacing w:line="240" w:lineRule="auto"/>
        <w:jc w:val="both"/>
        <w:rPr>
          <w:rFonts w:ascii="Times New Roman" w:hAnsi="Times New Roman" w:cs="Times New Roman"/>
          <w:b/>
          <w:sz w:val="24"/>
          <w:szCs w:val="24"/>
          <w:lang w:val="nl-NL"/>
        </w:rPr>
      </w:pPr>
      <w:r w:rsidRPr="0052660D">
        <w:rPr>
          <w:rFonts w:ascii="Times New Roman" w:hAnsi="Times New Roman"/>
          <w:sz w:val="24"/>
          <w:szCs w:val="24"/>
          <w:lang w:val="nl-NL"/>
        </w:rPr>
        <w:t xml:space="preserve">      b. Hỏi electron chuyển động được quãng đường dài bao nhiêu thì vận tốc của nó giảm đến bằng không?</w:t>
      </w:r>
    </w:p>
    <w:p w:rsidR="009E4DAE" w:rsidRPr="00D8088A" w:rsidRDefault="005E29CE" w:rsidP="00336536">
      <w:pPr>
        <w:spacing w:line="240" w:lineRule="auto"/>
        <w:jc w:val="both"/>
        <w:rPr>
          <w:rFonts w:ascii="Times New Roman" w:hAnsi="Times New Roman"/>
          <w:sz w:val="24"/>
          <w:szCs w:val="24"/>
          <w:lang w:val="it-IT"/>
        </w:rPr>
      </w:pPr>
      <w:r w:rsidRPr="00724D21">
        <w:rPr>
          <w:rFonts w:ascii="Times New Roman" w:hAnsi="Times New Roman" w:cs="Times New Roman"/>
          <w:b/>
          <w:sz w:val="24"/>
          <w:szCs w:val="24"/>
          <w:lang w:val="pt-BR"/>
        </w:rPr>
        <w:t>Bài 2: (</w:t>
      </w:r>
      <w:r w:rsidR="00724D21" w:rsidRPr="00724D21">
        <w:rPr>
          <w:rFonts w:ascii="Times New Roman" w:hAnsi="Times New Roman" w:cs="Times New Roman"/>
          <w:b/>
          <w:sz w:val="24"/>
          <w:szCs w:val="24"/>
          <w:lang w:val="pt-BR"/>
        </w:rPr>
        <w:t xml:space="preserve">2,0 </w:t>
      </w:r>
      <w:r w:rsidRPr="00724D21">
        <w:rPr>
          <w:rFonts w:ascii="Times New Roman" w:hAnsi="Times New Roman" w:cs="Times New Roman"/>
          <w:b/>
          <w:sz w:val="24"/>
          <w:szCs w:val="24"/>
          <w:lang w:val="pt-BR"/>
        </w:rPr>
        <w:t>điể</w:t>
      </w:r>
      <w:r w:rsidR="00A7114E">
        <w:rPr>
          <w:rFonts w:ascii="Times New Roman" w:hAnsi="Times New Roman" w:cs="Times New Roman"/>
          <w:b/>
          <w:sz w:val="24"/>
          <w:szCs w:val="24"/>
          <w:lang w:val="pt-BR"/>
        </w:rPr>
        <w:t>m)</w:t>
      </w:r>
      <w:r w:rsidRPr="00724D21">
        <w:rPr>
          <w:rFonts w:ascii="Times New Roman" w:hAnsi="Times New Roman" w:cs="Times New Roman"/>
          <w:b/>
          <w:sz w:val="24"/>
          <w:szCs w:val="24"/>
          <w:lang w:val="pt-BR"/>
        </w:rPr>
        <w:t xml:space="preserve"> </w:t>
      </w:r>
      <w:r w:rsidR="009E4DAE" w:rsidRPr="00D8088A">
        <w:rPr>
          <w:rFonts w:ascii="Times New Roman" w:hAnsi="Times New Roman"/>
          <w:sz w:val="24"/>
          <w:szCs w:val="24"/>
          <w:lang w:val="it-IT"/>
        </w:rPr>
        <w:t>Hai quả cầu nhỏ giống nhau bằng kim loại A và B đặt trong không khí, có điện tích lần lượt là q</w:t>
      </w:r>
      <w:r w:rsidR="009E4DAE" w:rsidRPr="00D8088A">
        <w:rPr>
          <w:rFonts w:ascii="Times New Roman" w:hAnsi="Times New Roman"/>
          <w:sz w:val="24"/>
          <w:szCs w:val="24"/>
          <w:vertAlign w:val="subscript"/>
          <w:lang w:val="it-IT"/>
        </w:rPr>
        <w:t>1</w:t>
      </w:r>
      <w:r w:rsidR="009E4DAE" w:rsidRPr="00D8088A">
        <w:rPr>
          <w:rFonts w:ascii="Times New Roman" w:hAnsi="Times New Roman"/>
          <w:sz w:val="24"/>
          <w:szCs w:val="24"/>
          <w:lang w:val="it-IT"/>
        </w:rPr>
        <w:t xml:space="preserve"> = - 3,2.10</w:t>
      </w:r>
      <w:r w:rsidR="009E4DAE" w:rsidRPr="00D8088A">
        <w:rPr>
          <w:rFonts w:ascii="Times New Roman" w:hAnsi="Times New Roman"/>
          <w:sz w:val="24"/>
          <w:szCs w:val="24"/>
          <w:vertAlign w:val="superscript"/>
          <w:lang w:val="it-IT"/>
        </w:rPr>
        <w:t>-7</w:t>
      </w:r>
      <w:r w:rsidR="009E4DAE" w:rsidRPr="00D8088A">
        <w:rPr>
          <w:rFonts w:ascii="Times New Roman" w:hAnsi="Times New Roman"/>
          <w:sz w:val="24"/>
          <w:szCs w:val="24"/>
          <w:lang w:val="it-IT"/>
        </w:rPr>
        <w:t xml:space="preserve"> C và q</w:t>
      </w:r>
      <w:r w:rsidR="009E4DAE" w:rsidRPr="00D8088A">
        <w:rPr>
          <w:rFonts w:ascii="Times New Roman" w:hAnsi="Times New Roman"/>
          <w:sz w:val="24"/>
          <w:szCs w:val="24"/>
          <w:vertAlign w:val="subscript"/>
          <w:lang w:val="it-IT"/>
        </w:rPr>
        <w:t>2</w:t>
      </w:r>
      <w:r w:rsidR="009E4DAE" w:rsidRPr="00D8088A">
        <w:rPr>
          <w:rFonts w:ascii="Times New Roman" w:hAnsi="Times New Roman"/>
          <w:sz w:val="24"/>
          <w:szCs w:val="24"/>
          <w:lang w:val="it-IT"/>
        </w:rPr>
        <w:t xml:space="preserve"> = 2,4.10</w:t>
      </w:r>
      <w:r w:rsidR="009E4DAE" w:rsidRPr="00D8088A">
        <w:rPr>
          <w:rFonts w:ascii="Times New Roman" w:hAnsi="Times New Roman"/>
          <w:sz w:val="24"/>
          <w:szCs w:val="24"/>
          <w:vertAlign w:val="superscript"/>
          <w:lang w:val="it-IT"/>
        </w:rPr>
        <w:t>-7</w:t>
      </w:r>
      <w:r w:rsidR="009E4DAE" w:rsidRPr="00D8088A">
        <w:rPr>
          <w:rFonts w:ascii="Times New Roman" w:hAnsi="Times New Roman"/>
          <w:sz w:val="24"/>
          <w:szCs w:val="24"/>
          <w:lang w:val="it-IT"/>
        </w:rPr>
        <w:t xml:space="preserve"> C, cách nhau một khoảng 12 cm.</w:t>
      </w:r>
    </w:p>
    <w:p w:rsidR="009E4DAE" w:rsidRPr="00D8088A" w:rsidRDefault="009E4DAE" w:rsidP="00336536">
      <w:pPr>
        <w:tabs>
          <w:tab w:val="left" w:pos="240"/>
        </w:tabs>
        <w:spacing w:line="240" w:lineRule="auto"/>
        <w:jc w:val="both"/>
        <w:rPr>
          <w:rFonts w:ascii="Times New Roman" w:hAnsi="Times New Roman"/>
          <w:sz w:val="24"/>
          <w:szCs w:val="24"/>
          <w:lang w:val="it-IT"/>
        </w:rPr>
      </w:pPr>
      <w:r w:rsidRPr="00D8088A">
        <w:rPr>
          <w:rFonts w:ascii="Times New Roman" w:hAnsi="Times New Roman"/>
          <w:sz w:val="24"/>
          <w:szCs w:val="24"/>
          <w:lang w:val="it-IT"/>
        </w:rPr>
        <w:tab/>
        <w:t xml:space="preserve">a) </w:t>
      </w:r>
      <w:r w:rsidR="00336536">
        <w:rPr>
          <w:rFonts w:ascii="Times New Roman" w:hAnsi="Times New Roman"/>
          <w:sz w:val="24"/>
          <w:szCs w:val="24"/>
          <w:lang w:val="it-IT"/>
        </w:rPr>
        <w:t xml:space="preserve">Quả cầu nào thừa hay thiếu electron. </w:t>
      </w:r>
      <w:r w:rsidRPr="00D8088A">
        <w:rPr>
          <w:rFonts w:ascii="Times New Roman" w:hAnsi="Times New Roman"/>
          <w:sz w:val="24"/>
          <w:szCs w:val="24"/>
          <w:lang w:val="it-IT"/>
        </w:rPr>
        <w:t>Xác định số electron thừa, thiếu ở mỗi quả cầu</w:t>
      </w:r>
      <w:r w:rsidR="00336536">
        <w:rPr>
          <w:rFonts w:ascii="Times New Roman" w:hAnsi="Times New Roman"/>
          <w:sz w:val="24"/>
          <w:szCs w:val="24"/>
          <w:lang w:val="it-IT"/>
        </w:rPr>
        <w:t xml:space="preserve"> đó</w:t>
      </w:r>
      <w:r w:rsidRPr="00D8088A">
        <w:rPr>
          <w:rFonts w:ascii="Times New Roman" w:hAnsi="Times New Roman"/>
          <w:sz w:val="24"/>
          <w:szCs w:val="24"/>
          <w:lang w:val="it-IT"/>
        </w:rPr>
        <w:t xml:space="preserve"> .</w:t>
      </w:r>
    </w:p>
    <w:p w:rsidR="009E4DAE" w:rsidRPr="00D8088A" w:rsidRDefault="009E4DAE" w:rsidP="00336536">
      <w:pPr>
        <w:tabs>
          <w:tab w:val="left" w:pos="240"/>
        </w:tabs>
        <w:spacing w:line="240" w:lineRule="auto"/>
        <w:jc w:val="both"/>
        <w:rPr>
          <w:rFonts w:ascii="Times New Roman" w:hAnsi="Times New Roman"/>
          <w:sz w:val="24"/>
          <w:szCs w:val="24"/>
          <w:lang w:val="it-IT"/>
        </w:rPr>
      </w:pPr>
      <w:r w:rsidRPr="00D8088A">
        <w:rPr>
          <w:rFonts w:ascii="Times New Roman" w:hAnsi="Times New Roman"/>
          <w:sz w:val="24"/>
          <w:szCs w:val="24"/>
          <w:lang w:val="it-IT"/>
        </w:rPr>
        <w:tab/>
        <w:t>b) Cho hai quả cầu tiếp xúc điện với nhau rồi đặt về chỗ cũ. Xác định lực tương tác điện giữa hai quả cầu sau đó.</w:t>
      </w:r>
    </w:p>
    <w:p w:rsidR="00336536" w:rsidRPr="00336536" w:rsidRDefault="00323221" w:rsidP="00336536">
      <w:pPr>
        <w:rPr>
          <w:rFonts w:ascii="Times New Roman" w:hAnsi="Times New Roman" w:cs="Times New Roman"/>
          <w:lang w:val="it-IT"/>
        </w:rPr>
      </w:pPr>
      <w:r w:rsidRPr="00323221">
        <w:rPr>
          <w:rFonts w:ascii="Times New Roman" w:hAnsi="Times New Roman"/>
          <w:noProof/>
          <w:lang w:val="vi-VN" w:eastAsia="vi-VN"/>
        </w:rPr>
        <w:pict>
          <v:group id="_x0000_s1029" style="position:absolute;margin-left:297.85pt;margin-top:9.7pt;width:158.5pt;height:118pt;z-index:251658240" coordorigin="1472,7056" coordsize="3315,3020">
            <v:group id="_x0000_s1030" style="position:absolute;left:1547;top:8156;width:1147;height:1320" coordorigin="1547,8156" coordsize="1147,1320">
              <v:shapetype id="_x0000_t202" coordsize="21600,21600" o:spt="202" path="m,l,21600r21600,l21600,xe">
                <v:stroke joinstyle="miter"/>
                <v:path gradientshapeok="t" o:connecttype="rect"/>
              </v:shapetype>
              <v:shape id="_x0000_s1031" type="#_x0000_t202" style="position:absolute;left:2352;top:9116;width:342;height:360" filled="f" stroked="f">
                <v:textbox style="mso-next-textbox:#_x0000_s1031" inset="0,0,0,0">
                  <w:txbxContent>
                    <w:p w:rsidR="006F6B65" w:rsidRPr="008E485C" w:rsidRDefault="006F6B65" w:rsidP="006F6B65">
                      <w:pPr>
                        <w:rPr>
                          <w:vertAlign w:val="subscript"/>
                        </w:rPr>
                      </w:pPr>
                      <w:r>
                        <w:t>R</w:t>
                      </w:r>
                      <w:r>
                        <w:rPr>
                          <w:vertAlign w:val="subscript"/>
                        </w:rPr>
                        <w:t>3</w:t>
                      </w:r>
                    </w:p>
                  </w:txbxContent>
                </v:textbox>
              </v:shape>
              <v:shape id="_x0000_s1032" type="#_x0000_t202" style="position:absolute;left:1547;top:8156;width:342;height:360" filled="f" stroked="f">
                <v:textbox style="mso-next-textbox:#_x0000_s1032" inset="0,0,0,0">
                  <w:txbxContent>
                    <w:p w:rsidR="006F6B65" w:rsidRPr="002727E6" w:rsidRDefault="006F6B65" w:rsidP="006F6B65">
                      <w:r>
                        <w:t>A</w:t>
                      </w:r>
                    </w:p>
                  </w:txbxContent>
                </v:textbox>
              </v:shape>
            </v:group>
            <v:group id="_x0000_s1033" style="position:absolute;left:1472;top:7056;width:3315;height:3020" coordorigin="1437,7056" coordsize="3315,3020">
              <v:group id="_x0000_s1034" style="position:absolute;left:2952;top:7056;width:892;height:1510" coordorigin="2952,7056" coordsize="892,1510">
                <v:shape id="_x0000_s1035" type="#_x0000_t202" style="position:absolute;left:3502;top:8206;width:342;height:360" filled="f" stroked="f">
                  <v:textbox style="mso-next-textbox:#_x0000_s1035" inset="0,0,0,0">
                    <w:txbxContent>
                      <w:p w:rsidR="006F6B65" w:rsidRPr="00D611B7" w:rsidRDefault="006F6B65" w:rsidP="006F6B65">
                        <w:pPr>
                          <w:rPr>
                            <w:vertAlign w:val="subscript"/>
                          </w:rPr>
                        </w:pPr>
                        <w:r>
                          <w:t>R</w:t>
                        </w:r>
                        <w:r>
                          <w:rPr>
                            <w:vertAlign w:val="subscript"/>
                          </w:rPr>
                          <w:t>1</w:t>
                        </w:r>
                      </w:p>
                    </w:txbxContent>
                  </v:textbox>
                </v:shape>
                <v:shape id="_x0000_s1036" type="#_x0000_t202" style="position:absolute;left:2952;top:7056;width:540;height:360" filled="f" stroked="f">
                  <v:textbox style="mso-next-textbox:#_x0000_s1036" inset="0,0,0,0">
                    <w:txbxContent>
                      <w:p w:rsidR="006F6B65" w:rsidRPr="002727E6" w:rsidRDefault="006F6B65" w:rsidP="006F6B65">
                        <w:r>
                          <w:rPr>
                            <w:rFonts w:ascii="VNI-Allegie" w:hAnsi="VNI-Allegie"/>
                          </w:rPr>
                          <w:t>E</w:t>
                        </w:r>
                        <w:r>
                          <w:t>, r</w:t>
                        </w:r>
                      </w:p>
                    </w:txbxContent>
                  </v:textbox>
                </v:shape>
              </v:group>
              <v:group id="_x0000_s1037" style="position:absolute;left:1437;top:7336;width:3315;height:2740" coordorigin="1437,7336" coordsize="3315,2740">
                <v:shape id="_x0000_s1038" type="#_x0000_t202" style="position:absolute;left:3552;top:9716;width:342;height:360" filled="f" stroked="f">
                  <v:textbox style="mso-next-textbox:#_x0000_s1038" inset="0,0,0,0">
                    <w:txbxContent>
                      <w:p w:rsidR="006F6B65" w:rsidRPr="00D611B7" w:rsidRDefault="006F6B65" w:rsidP="006F6B65">
                        <w:pPr>
                          <w:rPr>
                            <w:vertAlign w:val="subscript"/>
                          </w:rPr>
                        </w:pPr>
                        <w:r>
                          <w:t>R</w:t>
                        </w:r>
                        <w:r>
                          <w:rPr>
                            <w:vertAlign w:val="subscript"/>
                          </w:rPr>
                          <w:t>2</w:t>
                        </w:r>
                      </w:p>
                    </w:txbxContent>
                  </v:textbox>
                </v:shape>
                <v:line id="_x0000_s1039" style="position:absolute" from="1612,7606" to="4747,7607"/>
                <v:group id="_x0000_s1040" style="position:absolute;left:2697;top:7336;width:406;height:540" coordorigin="2841,1751" coordsize="406,540">
                  <v:shape id="_x0000_s1041" type="#_x0000_t202" style="position:absolute;left:2844;top:1751;width:399;height:540" stroked="f">
                    <v:textbox style="mso-next-textbox:#_x0000_s1041" inset="0,0,0,0">
                      <w:txbxContent>
                        <w:p w:rsidR="006F6B65" w:rsidRDefault="006F6B65" w:rsidP="006F6B65"/>
                      </w:txbxContent>
                    </v:textbox>
                  </v:shape>
                  <v:line id="_x0000_s1042" style="position:absolute" from="3015,1828" to="3015,2225"/>
                  <v:line id="_x0000_s1043" style="position:absolute" from="3076,1904" to="3076,2131"/>
                  <v:line id="_x0000_s1044" style="position:absolute" from="2841,2019" to="3012,2019"/>
                  <v:line id="_x0000_s1045" style="position:absolute" from="3076,2019" to="3247,2019"/>
                </v:group>
                <v:group id="_x0000_s1046" style="position:absolute;left:3451;top:8466;width:341;height:340" coordorigin="2958,3911" coordsize="341,340">
                  <v:oval id="_x0000_s1047" style="position:absolute;left:2958;top:3911;width:340;height:340" filled="f" fillcolor="silver"/>
                  <v:line id="_x0000_s1048" style="position:absolute" from="3072,3964" to="3072,4191"/>
                  <v:line id="_x0000_s1049" style="position:absolute" from="3186,3964" to="3186,4191"/>
                  <v:line id="_x0000_s1050" style="position:absolute" from="2959,4081" to="3072,4081"/>
                  <v:line id="_x0000_s1051" style="position:absolute" from="3186,4081" to="3299,4081"/>
                </v:group>
                <v:group id="_x0000_s1052" style="position:absolute;left:3442;top:9356;width:360;height:360" coordorigin="2412,8856" coordsize="360,360">
                  <v:oval id="_x0000_s1053" style="position:absolute;left:2412;top:8856;width:360;height:360"/>
                  <v:line id="_x0000_s1054" style="position:absolute;flip:x" from="2512,8936" to="2692,9116"/>
                  <v:line id="_x0000_s1055" style="position:absolute" from="2512,8936" to="2692,9116"/>
                </v:group>
                <v:rect id="_x0000_s1056" style="position:absolute;left:2172;top:8936;width:540;height:180"/>
                <v:oval id="_x0000_s1057" style="position:absolute;left:1437;top:8136;width:360;height:360" filled="f"/>
                <v:line id="_x0000_s1058" style="position:absolute" from="1617,7596" to="1617,8136"/>
                <v:line id="_x0000_s1059" style="position:absolute" from="1617,8496" to="1618,9036"/>
                <v:line id="_x0000_s1060" style="position:absolute" from="1617,9036" to="2157,9036"/>
                <v:line id="_x0000_s1061" style="position:absolute" from="4176,8636" to="4177,9536"/>
                <v:line id="_x0000_s1062" style="position:absolute" from="3082,9536" to="3442,9537"/>
                <v:line id="_x0000_s1063" style="position:absolute" from="4747,7596" to="4748,9036"/>
                <v:line id="_x0000_s1064" style="position:absolute" from="3817,9546" to="4177,9547"/>
                <v:line id="_x0000_s1065" style="position:absolute" from="4212,9035" to="4752,9036"/>
                <v:line id="_x0000_s1066" style="position:absolute" from="3081,8636" to="3082,9536"/>
                <v:line id="_x0000_s1067" style="position:absolute" from="3082,8636" to="3442,8637"/>
                <v:line id="_x0000_s1068" style="position:absolute" from="3812,8636" to="4172,8637"/>
                <v:line id="_x0000_s1069" style="position:absolute" from="2712,9036" to="3072,9037"/>
              </v:group>
            </v:group>
            <w10:wrap type="square"/>
          </v:group>
        </w:pict>
      </w:r>
      <w:r w:rsidR="005E29CE" w:rsidRPr="00724D21">
        <w:rPr>
          <w:rFonts w:ascii="Times New Roman" w:hAnsi="Times New Roman" w:cs="Times New Roman"/>
          <w:b/>
          <w:sz w:val="24"/>
          <w:szCs w:val="24"/>
          <w:lang w:val="vi-VN"/>
        </w:rPr>
        <w:t>Bài 3</w:t>
      </w:r>
      <w:r w:rsidR="008C083D" w:rsidRPr="00724D21">
        <w:rPr>
          <w:rFonts w:ascii="Times New Roman" w:hAnsi="Times New Roman" w:cs="Times New Roman"/>
          <w:b/>
          <w:sz w:val="24"/>
          <w:szCs w:val="24"/>
          <w:lang w:val="vi-VN"/>
        </w:rPr>
        <w:t xml:space="preserve"> </w:t>
      </w:r>
      <w:r w:rsidR="005E29CE" w:rsidRPr="00724D21">
        <w:rPr>
          <w:rFonts w:ascii="Times New Roman" w:hAnsi="Times New Roman" w:cs="Times New Roman"/>
          <w:b/>
          <w:sz w:val="24"/>
          <w:szCs w:val="24"/>
          <w:lang w:val="vi-VN"/>
        </w:rPr>
        <w:t xml:space="preserve">: </w:t>
      </w:r>
      <w:r w:rsidR="008C083D" w:rsidRPr="00724D21">
        <w:rPr>
          <w:rFonts w:ascii="Times New Roman" w:hAnsi="Times New Roman" w:cs="Times New Roman"/>
          <w:b/>
          <w:sz w:val="24"/>
          <w:szCs w:val="24"/>
          <w:lang w:val="vi-VN"/>
        </w:rPr>
        <w:t xml:space="preserve">( Dành cho học sinh lớp 11B1 </w:t>
      </w:r>
      <w:r w:rsidR="008C083D" w:rsidRPr="00724D21">
        <w:rPr>
          <w:rFonts w:ascii="Times New Roman" w:hAnsi="Times New Roman" w:cs="Times New Roman"/>
          <w:b/>
          <w:sz w:val="24"/>
          <w:szCs w:val="24"/>
        </w:rPr>
        <w:sym w:font="Wingdings" w:char="F0E0"/>
      </w:r>
      <w:r w:rsidR="008C083D" w:rsidRPr="00724D21">
        <w:rPr>
          <w:rFonts w:ascii="Times New Roman" w:hAnsi="Times New Roman" w:cs="Times New Roman"/>
          <w:b/>
          <w:sz w:val="24"/>
          <w:szCs w:val="24"/>
          <w:lang w:val="vi-VN"/>
        </w:rPr>
        <w:t xml:space="preserve"> 11B10 ):  (2</w:t>
      </w:r>
      <w:r w:rsidR="00724D21" w:rsidRPr="00724D21">
        <w:rPr>
          <w:rFonts w:ascii="Times New Roman" w:hAnsi="Times New Roman" w:cs="Times New Roman"/>
          <w:b/>
          <w:sz w:val="24"/>
          <w:szCs w:val="24"/>
          <w:lang w:val="vi-VN"/>
        </w:rPr>
        <w:t>,0</w:t>
      </w:r>
      <w:r w:rsidR="008C083D" w:rsidRPr="00724D21">
        <w:rPr>
          <w:rFonts w:ascii="Times New Roman" w:hAnsi="Times New Roman" w:cs="Times New Roman"/>
          <w:b/>
          <w:sz w:val="24"/>
          <w:szCs w:val="24"/>
          <w:lang w:val="vi-VN"/>
        </w:rPr>
        <w:t xml:space="preserve"> điểm) : </w:t>
      </w:r>
      <w:r w:rsidR="00336536" w:rsidRPr="00336536">
        <w:rPr>
          <w:rFonts w:ascii="Times New Roman" w:hAnsi="Times New Roman" w:cs="Times New Roman"/>
          <w:lang w:val="it-IT"/>
        </w:rPr>
        <w:t>Cho mạch điện như hì</w:t>
      </w:r>
      <w:r w:rsidR="00336536">
        <w:rPr>
          <w:rFonts w:ascii="Times New Roman" w:hAnsi="Times New Roman" w:cs="Times New Roman"/>
          <w:lang w:val="it-IT"/>
        </w:rPr>
        <w:t>n</w:t>
      </w:r>
      <w:r w:rsidR="00336536" w:rsidRPr="00336536">
        <w:rPr>
          <w:rFonts w:ascii="Times New Roman" w:hAnsi="Times New Roman" w:cs="Times New Roman"/>
          <w:lang w:val="it-IT"/>
        </w:rPr>
        <w:t xml:space="preserve">h vẽ. </w:t>
      </w:r>
    </w:p>
    <w:p w:rsidR="00E527D8" w:rsidRPr="00E130B7" w:rsidRDefault="00336536" w:rsidP="00E527D8">
      <w:pPr>
        <w:spacing w:line="240" w:lineRule="auto"/>
        <w:jc w:val="both"/>
        <w:rPr>
          <w:rFonts w:ascii="Times New Roman" w:hAnsi="Times New Roman" w:cs="Times New Roman"/>
          <w:sz w:val="24"/>
          <w:szCs w:val="24"/>
          <w:lang w:val="pt-BR"/>
        </w:rPr>
      </w:pPr>
      <w:r w:rsidRPr="00336536">
        <w:rPr>
          <w:rFonts w:ascii="Times New Roman" w:hAnsi="Times New Roman" w:cs="Times New Roman"/>
          <w:lang w:val="it-IT"/>
        </w:rPr>
        <w:t xml:space="preserve">Nguồn điện có </w:t>
      </w:r>
      <w:r w:rsidR="006F6B65" w:rsidRPr="006F6B65">
        <w:rPr>
          <w:rFonts w:ascii="VNI-Allegie" w:hAnsi="VNI-Allegie"/>
          <w:lang w:val="it-IT"/>
        </w:rPr>
        <w:t>E</w:t>
      </w:r>
      <w:r w:rsidR="006F6B65" w:rsidRPr="00336536">
        <w:rPr>
          <w:rFonts w:ascii="Times New Roman" w:hAnsi="Times New Roman" w:cs="Times New Roman"/>
          <w:vertAlign w:val="subscript"/>
          <w:lang w:val="it-IT"/>
        </w:rPr>
        <w:t xml:space="preserve"> </w:t>
      </w:r>
      <w:r w:rsidRPr="00336536">
        <w:rPr>
          <w:rFonts w:ascii="Times New Roman" w:hAnsi="Times New Roman" w:cs="Times New Roman"/>
          <w:lang w:val="it-IT"/>
        </w:rPr>
        <w:t xml:space="preserve"> = 12V, r</w:t>
      </w:r>
      <w:r w:rsidR="006F6B65">
        <w:rPr>
          <w:rFonts w:ascii="Times New Roman" w:hAnsi="Times New Roman" w:cs="Times New Roman"/>
          <w:vertAlign w:val="subscript"/>
          <w:lang w:val="it-IT"/>
        </w:rPr>
        <w:t xml:space="preserve"> </w:t>
      </w:r>
      <w:r w:rsidRPr="00336536">
        <w:rPr>
          <w:rFonts w:ascii="Times New Roman" w:hAnsi="Times New Roman" w:cs="Times New Roman"/>
          <w:lang w:val="it-IT"/>
        </w:rPr>
        <w:t>= 1Ω; R</w:t>
      </w:r>
      <w:r w:rsidRPr="00336536">
        <w:rPr>
          <w:rFonts w:ascii="Times New Roman" w:hAnsi="Times New Roman" w:cs="Times New Roman"/>
          <w:vertAlign w:val="subscript"/>
          <w:lang w:val="it-IT"/>
        </w:rPr>
        <w:t>3</w:t>
      </w:r>
      <w:r w:rsidR="00D234D7">
        <w:rPr>
          <w:rFonts w:ascii="Times New Roman" w:hAnsi="Times New Roman" w:cs="Times New Roman"/>
          <w:vertAlign w:val="subscript"/>
          <w:lang w:val="it-IT"/>
        </w:rPr>
        <w:t xml:space="preserve"> </w:t>
      </w:r>
      <w:r w:rsidRPr="00336536">
        <w:rPr>
          <w:rFonts w:ascii="Times New Roman" w:hAnsi="Times New Roman" w:cs="Times New Roman"/>
          <w:lang w:val="it-IT"/>
        </w:rPr>
        <w:t xml:space="preserve">= </w:t>
      </w:r>
      <w:r w:rsidRPr="00336536">
        <w:rPr>
          <w:rFonts w:ascii="Times New Roman" w:hAnsi="Times New Roman" w:cs="Times New Roman"/>
          <w:vertAlign w:val="subscript"/>
          <w:lang w:val="it-IT"/>
        </w:rPr>
        <w:t xml:space="preserve"> </w:t>
      </w:r>
      <w:r w:rsidRPr="00336536">
        <w:rPr>
          <w:rFonts w:ascii="Times New Roman" w:hAnsi="Times New Roman" w:cs="Times New Roman"/>
          <w:lang w:val="it-IT"/>
        </w:rPr>
        <w:t>7Ω; R</w:t>
      </w:r>
      <w:r w:rsidRPr="00336536">
        <w:rPr>
          <w:rFonts w:ascii="Times New Roman" w:hAnsi="Times New Roman" w:cs="Times New Roman"/>
          <w:vertAlign w:val="subscript"/>
          <w:lang w:val="it-IT"/>
        </w:rPr>
        <w:t>2</w:t>
      </w:r>
      <w:r w:rsidRPr="00336536">
        <w:rPr>
          <w:rFonts w:ascii="Times New Roman" w:hAnsi="Times New Roman" w:cs="Times New Roman"/>
          <w:lang w:val="it-IT"/>
        </w:rPr>
        <w:t xml:space="preserve"> là đèn trên bóng có ghi: 3V-3W. Bình điện phân đựng dung dịch AgNO</w:t>
      </w:r>
      <w:r w:rsidRPr="00336536">
        <w:rPr>
          <w:rFonts w:ascii="Times New Roman" w:hAnsi="Times New Roman" w:cs="Times New Roman"/>
          <w:vertAlign w:val="subscript"/>
          <w:lang w:val="it-IT"/>
        </w:rPr>
        <w:t>3</w:t>
      </w:r>
      <w:r w:rsidRPr="00336536">
        <w:rPr>
          <w:rFonts w:ascii="Times New Roman" w:hAnsi="Times New Roman" w:cs="Times New Roman"/>
          <w:lang w:val="it-IT"/>
        </w:rPr>
        <w:t xml:space="preserve"> với cực dương làm bằng Ag có R</w:t>
      </w:r>
      <w:r w:rsidRPr="00336536">
        <w:rPr>
          <w:rFonts w:ascii="Times New Roman" w:hAnsi="Times New Roman" w:cs="Times New Roman"/>
          <w:vertAlign w:val="subscript"/>
          <w:lang w:val="it-IT"/>
        </w:rPr>
        <w:t>1</w:t>
      </w:r>
      <w:r w:rsidRPr="00336536">
        <w:rPr>
          <w:rFonts w:ascii="Times New Roman" w:hAnsi="Times New Roman" w:cs="Times New Roman"/>
          <w:lang w:val="it-IT"/>
        </w:rPr>
        <w:t xml:space="preserve"> = 6Ω</w:t>
      </w:r>
      <w:r w:rsidR="00E527D8">
        <w:rPr>
          <w:rFonts w:ascii="Times New Roman" w:hAnsi="Times New Roman" w:cs="Times New Roman"/>
          <w:lang w:val="it-IT"/>
        </w:rPr>
        <w:t xml:space="preserve">. </w:t>
      </w:r>
      <w:r w:rsidR="00E527D8" w:rsidRPr="00E130B7">
        <w:rPr>
          <w:rFonts w:ascii="Times New Roman" w:hAnsi="Times New Roman" w:cs="Times New Roman"/>
          <w:sz w:val="24"/>
          <w:szCs w:val="24"/>
          <w:lang w:val="pt-BR"/>
        </w:rPr>
        <w:t>Ampe kế có R</w:t>
      </w:r>
      <w:r w:rsidR="00E527D8" w:rsidRPr="00E130B7">
        <w:rPr>
          <w:rFonts w:ascii="Times New Roman" w:hAnsi="Times New Roman" w:cs="Times New Roman"/>
          <w:sz w:val="24"/>
          <w:szCs w:val="24"/>
          <w:vertAlign w:val="subscript"/>
          <w:lang w:val="pt-BR"/>
        </w:rPr>
        <w:t>A</w:t>
      </w:r>
      <w:r w:rsidR="00E527D8">
        <w:rPr>
          <w:rFonts w:ascii="Times New Roman" w:hAnsi="Times New Roman" w:cs="Times New Roman"/>
          <w:sz w:val="24"/>
          <w:szCs w:val="24"/>
          <w:vertAlign w:val="subscript"/>
          <w:lang w:val="pt-BR"/>
        </w:rPr>
        <w:t xml:space="preserve"> </w:t>
      </w:r>
      <w:r w:rsidR="00E527D8" w:rsidRPr="00E130B7">
        <w:rPr>
          <w:rFonts w:ascii="Times New Roman" w:hAnsi="Times New Roman" w:cs="Times New Roman"/>
          <w:sz w:val="24"/>
          <w:szCs w:val="24"/>
          <w:lang w:val="pt-BR"/>
        </w:rPr>
        <w:t>= 0</w:t>
      </w:r>
    </w:p>
    <w:p w:rsidR="00336536" w:rsidRPr="00336536" w:rsidRDefault="00336536" w:rsidP="00336536">
      <w:pPr>
        <w:pStyle w:val="ListParagraph"/>
        <w:numPr>
          <w:ilvl w:val="0"/>
          <w:numId w:val="9"/>
        </w:numPr>
        <w:rPr>
          <w:rFonts w:ascii="Times New Roman" w:hAnsi="Times New Roman"/>
          <w:lang w:val="it-IT"/>
        </w:rPr>
      </w:pPr>
      <w:r w:rsidRPr="00336536">
        <w:rPr>
          <w:rFonts w:ascii="Times New Roman" w:hAnsi="Times New Roman"/>
          <w:lang w:val="it-IT"/>
        </w:rPr>
        <w:t>Tính số chỉ của Ampe, nhận xét đ</w:t>
      </w:r>
      <w:r>
        <w:rPr>
          <w:rFonts w:ascii="Times New Roman" w:hAnsi="Times New Roman"/>
          <w:lang w:val="it-IT"/>
        </w:rPr>
        <w:t>ộ</w:t>
      </w:r>
      <w:r w:rsidRPr="00336536">
        <w:rPr>
          <w:rFonts w:ascii="Times New Roman" w:hAnsi="Times New Roman"/>
          <w:lang w:val="it-IT"/>
        </w:rPr>
        <w:t xml:space="preserve"> sáng của đèn.</w:t>
      </w:r>
      <w:r w:rsidRPr="00336536">
        <w:rPr>
          <w:rFonts w:ascii="Times New Roman" w:hAnsi="Times New Roman"/>
          <w:lang w:val="it-IT"/>
        </w:rPr>
        <w:tab/>
      </w:r>
    </w:p>
    <w:p w:rsidR="00336536" w:rsidRDefault="00323221" w:rsidP="00336536">
      <w:pPr>
        <w:pStyle w:val="ListParagraph"/>
        <w:numPr>
          <w:ilvl w:val="0"/>
          <w:numId w:val="9"/>
        </w:numPr>
        <w:rPr>
          <w:rFonts w:ascii="Times New Roman" w:hAnsi="Times New Roman"/>
          <w:lang w:val="it-IT"/>
        </w:rPr>
      </w:pPr>
      <w:r w:rsidRPr="00323221">
        <w:rPr>
          <w:rFonts w:ascii="Times New Roman" w:hAnsi="Times New Roman"/>
          <w:noProof/>
          <w:sz w:val="24"/>
          <w:szCs w:val="24"/>
          <w:lang w:val="vi-VN" w:eastAsia="vi-VN"/>
        </w:rPr>
        <w:pict>
          <v:group id="_x0000_s1225" style="position:absolute;left:0;text-align:left;margin-left:318.15pt;margin-top:37.9pt;width:156.35pt;height:175.6pt;z-index:-251657216" coordorigin="7851,11397" coordsize="3127,3512" wrapcoords="14019 2031 5815 2585 1350 3046 1350 16523 2181 16800 5504 17077 9865 18462 15162 18554 15681 18554 15785 18277 16615 16800 19212 16800 20042 16431 19835 15323 20458 13846 21496 12738 21288 11538 19938 9415 20146 3231 14850 2031 14019 2031">
            <v:group id="_x0000_s1226" style="position:absolute;left:7851;top:11397;width:3127;height:3039" coordorigin="8317,7460" coordsize="3127,3039">
              <v:shape id="_x0000_s1227" type="#_x0000_t202" style="position:absolute;left:9030;top:9707;width:666;height:432" stroked="f">
                <v:textbox style="mso-next-textbox:#_x0000_s1227">
                  <w:txbxContent>
                    <w:p w:rsidR="006F6B65" w:rsidRDefault="006F6B65" w:rsidP="006F6B65">
                      <w:r>
                        <w:t>R</w:t>
                      </w:r>
                      <w:r>
                        <w:rPr>
                          <w:vertAlign w:val="subscript"/>
                        </w:rPr>
                        <w:t>2</w:t>
                      </w:r>
                    </w:p>
                  </w:txbxContent>
                </v:textbox>
              </v:shape>
              <v:rect id="_x0000_s1228" style="position:absolute;left:10049;top:10051;width:62;height:379;mso-wrap-style:none" filled="f" stroked="f">
                <v:textbox style="mso-next-textbox:#_x0000_s1228;mso-fit-shape-to-text:t" inset="0,0,0,0">
                  <w:txbxContent>
                    <w:p w:rsidR="006F6B65" w:rsidRDefault="006F6B65" w:rsidP="006F6B65">
                      <w:r>
                        <w:rPr>
                          <w:b/>
                          <w:bCs/>
                          <w:color w:val="000000"/>
                        </w:rPr>
                        <w:t xml:space="preserve"> </w:t>
                      </w:r>
                    </w:p>
                  </w:txbxContent>
                </v:textbox>
              </v:rect>
              <v:rect id="_x0000_s1229" style="position:absolute;left:10324;top:7532;width:159;height:379;mso-wrap-style:none" filled="f" stroked="f">
                <v:textbox style="mso-next-textbox:#_x0000_s1229;mso-fit-shape-to-text:t" inset="0,0,0,0">
                  <w:txbxContent>
                    <w:p w:rsidR="006F6B65" w:rsidRPr="00BF5DF3" w:rsidRDefault="006F6B65" w:rsidP="006F6B65">
                      <w:r>
                        <w:rPr>
                          <w:b/>
                          <w:bCs/>
                          <w:color w:val="000000"/>
                        </w:rPr>
                        <w:t>Đ</w:t>
                      </w:r>
                    </w:p>
                  </w:txbxContent>
                </v:textbox>
              </v:rect>
              <v:line id="_x0000_s1230" style="position:absolute" from="8552,7980" to="9321,7981" strokeweight="1.3pt"/>
              <v:group id="_x0000_s1231" style="position:absolute;left:9317;top:7896;width:308;height:174" coordorigin="1269,436" coordsize="308,174">
                <v:rect id="_x0000_s1232" style="position:absolute;left:1269;top:436;width:308;height:174" stroked="f"/>
                <v:rect id="_x0000_s1233" style="position:absolute;left:1269;top:436;width:308;height:174" filled="f" strokeweight="1.3pt">
                  <v:stroke endcap="round"/>
                </v:rect>
              </v:group>
              <v:line id="_x0000_s1234" style="position:absolute" from="9625,7983" to="10241,7984" strokeweight="1.3pt"/>
              <v:line id="_x0000_s1235" style="position:absolute" from="10549,7997" to="11164,7998" strokeweight="1.3pt"/>
              <v:group id="_x0000_s1236" style="position:absolute;left:9924;top:8501;width:308;height:350" coordorigin="1876,1041" coordsize="308,350">
                <v:oval id="_x0000_s1237" style="position:absolute;left:1876;top:1041;width:308;height:350" strokeweight="0"/>
                <v:oval id="_x0000_s1238" style="position:absolute;left:1876;top:1041;width:308;height:350" filled="f" strokeweight="1.3pt">
                  <v:stroke endcap="round"/>
                </v:oval>
              </v:group>
              <v:group id="_x0000_s1239" style="position:absolute;left:10254;top:7808;width:307;height:350" coordorigin="2206,348" coordsize="307,350">
                <v:oval id="_x0000_s1240" style="position:absolute;left:2206;top:348;width:307;height:350" strokeweight="0"/>
                <v:shape id="_x0000_s1241" style="position:absolute;left:2206;top:348;width:307;height:350" coordsize="307,350" path="m153,hdc69,,,79,,175v,96,69,175,153,175c239,350,307,271,307,175,307,79,239,,153,e" filled="f" strokeweight="1.3pt">
                  <v:path arrowok="t"/>
                </v:shape>
                <v:line id="_x0000_s1242" style="position:absolute" from="2251,399" to="2468,647" strokeweight="1.3pt"/>
                <v:line id="_x0000_s1243" style="position:absolute;flip:y" from="2251,399" to="2468,647" strokeweight="1.3pt"/>
              </v:group>
              <v:line id="_x0000_s1244" style="position:absolute" from="10155,8679" to="11182,8680" strokeweight="1.3pt"/>
              <v:line id="_x0000_s1245" style="position:absolute" from="8547,8682" to="9984,8683" strokeweight="1.3pt"/>
              <v:line id="_x0000_s1246" style="position:absolute" from="10138,8565" to="10139,8740" strokeweight="1.3pt"/>
              <v:line id="_x0000_s1247" style="position:absolute" from="10010,8580" to="10011,8755" strokeweight="1.3pt"/>
              <v:group id="_x0000_s1248" style="position:absolute;left:10933;top:9195;width:462;height:524" coordorigin="2907,1702" coordsize="462,524">
                <v:oval id="_x0000_s1249" style="position:absolute;left:2907;top:1702;width:462;height:524" strokeweight="0"/>
                <v:oval id="_x0000_s1250" style="position:absolute;left:2907;top:1702;width:462;height:524" filled="f" strokeweight="1.3pt">
                  <v:stroke endcap="round"/>
                </v:oval>
              </v:group>
              <v:line id="_x0000_s1251" style="position:absolute" from="11169,7980" to="11170,9203" strokeweight="1.3pt"/>
              <v:rect id="_x0000_s1252" style="position:absolute;left:11111;top:9277;width:159;height:379;mso-wrap-style:none" filled="f" stroked="f">
                <v:textbox style="mso-next-textbox:#_x0000_s1252;mso-fit-shape-to-text:t" inset="0,0,0,0">
                  <w:txbxContent>
                    <w:p w:rsidR="006F6B65" w:rsidRDefault="006F6B65" w:rsidP="006F6B65">
                      <w:r>
                        <w:rPr>
                          <w:b/>
                          <w:bCs/>
                          <w:color w:val="000000"/>
                        </w:rPr>
                        <w:t>A</w:t>
                      </w:r>
                    </w:p>
                  </w:txbxContent>
                </v:textbox>
              </v:rect>
              <v:rect id="_x0000_s1253" style="position:absolute;left:11285;top:9277;width:62;height:379;mso-wrap-style:none" filled="f" stroked="f">
                <v:textbox style="mso-next-textbox:#_x0000_s1253;mso-fit-shape-to-text:t" inset="0,0,0,0">
                  <w:txbxContent>
                    <w:p w:rsidR="006F6B65" w:rsidRDefault="006F6B65" w:rsidP="006F6B65">
                      <w:r>
                        <w:rPr>
                          <w:b/>
                          <w:bCs/>
                          <w:color w:val="000000"/>
                        </w:rPr>
                        <w:t xml:space="preserve"> </w:t>
                      </w:r>
                    </w:p>
                  </w:txbxContent>
                </v:textbox>
              </v:rect>
              <v:group id="_x0000_s1254" style="position:absolute;left:9157;top:10073;width:308;height:175" coordorigin="1098,2613" coordsize="308,175">
                <v:rect id="_x0000_s1255" style="position:absolute;left:1098;top:2613;width:308;height:175" stroked="f"/>
                <v:rect id="_x0000_s1256" style="position:absolute;left:1098;top:2613;width:308;height:175" filled="f" strokeweight="1.3pt">
                  <v:stroke endcap="round"/>
                </v:rect>
              </v:group>
              <v:line id="_x0000_s1257" style="position:absolute" from="8547,10152" to="9163,10153" strokeweight="1.3pt"/>
              <v:line id="_x0000_s1258" style="position:absolute" from="9471,10167" to="9779,10168" strokeweight="1.3pt"/>
              <v:line id="_x0000_s1259" style="position:absolute" from="9783,9771" to="9784,10469" strokeweight="1.3pt"/>
              <v:line id="_x0000_s1260" style="position:absolute" from="10553,9800" to="10554,10499" strokeweight="1.3pt"/>
              <v:line id="_x0000_s1261" style="position:absolute" from="9894,10036" to="9895,10210" strokeweight="1.3pt"/>
              <v:line id="_x0000_s1262" style="position:absolute" from="10694,10047" to="10695,10222" strokeweight="1.3pt"/>
              <v:line id="_x0000_s1263" style="position:absolute" from="10707,10149" to="11169,10150" strokeweight="1.3pt"/>
              <v:shape id="_x0000_s1264" style="position:absolute;left:9984;top:10138;width:436;height:29" coordsize="436,29" path="m,l26,r,29l,29,,xm51,l77,r,29l51,29,51,xm103,r25,l128,29r-25,l103,xm154,r26,l180,29r-26,l154,xm205,r26,l231,29r-26,l205,xm257,r25,l282,29r-25,l257,xm308,r26,l334,29r-26,l308,xm359,r26,l385,29r-26,l359,xm411,r25,l436,29r-25,l411,xe" fillcolor="black" strokeweight=".1pt">
                <v:stroke joinstyle="bevel"/>
                <v:path arrowok="t"/>
                <o:lock v:ext="edit" verticies="t"/>
              </v:shape>
              <v:rect id="_x0000_s1265" style="position:absolute;left:8317;top:9985;width:159;height:379;mso-wrap-style:none" filled="f" stroked="f">
                <v:textbox style="mso-next-textbox:#_x0000_s1265;mso-fit-shape-to-text:t" inset="0,0,0,0">
                  <w:txbxContent>
                    <w:p w:rsidR="006F6B65" w:rsidRDefault="006F6B65" w:rsidP="006F6B65">
                      <w:r>
                        <w:rPr>
                          <w:b/>
                          <w:bCs/>
                          <w:color w:val="000000"/>
                        </w:rPr>
                        <w:t>A</w:t>
                      </w:r>
                    </w:p>
                  </w:txbxContent>
                </v:textbox>
              </v:rect>
              <v:rect id="_x0000_s1266" style="position:absolute;left:8317;top:9985;width:62;height:379;mso-wrap-style:none" filled="f" stroked="f">
                <v:textbox style="mso-next-textbox:#_x0000_s1266;mso-fit-shape-to-text:t" inset="0,0,0,0">
                  <w:txbxContent>
                    <w:p w:rsidR="006F6B65" w:rsidRDefault="006F6B65" w:rsidP="006F6B65">
                      <w:r>
                        <w:rPr>
                          <w:b/>
                          <w:bCs/>
                          <w:color w:val="000000"/>
                        </w:rPr>
                        <w:t xml:space="preserve"> </w:t>
                      </w:r>
                    </w:p>
                  </w:txbxContent>
                </v:textbox>
              </v:rect>
              <v:rect id="_x0000_s1267" style="position:absolute;left:11285;top:10036;width:159;height:379;mso-wrap-style:none" filled="f" stroked="f">
                <v:textbox style="mso-next-textbox:#_x0000_s1267;mso-fit-shape-to-text:t" inset="0,0,0,0">
                  <w:txbxContent>
                    <w:p w:rsidR="006F6B65" w:rsidRDefault="006F6B65" w:rsidP="006F6B65">
                      <w:r>
                        <w:rPr>
                          <w:b/>
                          <w:bCs/>
                          <w:color w:val="000000"/>
                        </w:rPr>
                        <w:t>B</w:t>
                      </w:r>
                    </w:p>
                  </w:txbxContent>
                </v:textbox>
              </v:rect>
              <v:rect id="_x0000_s1268" style="position:absolute;left:9432;top:8856;width:1078;height:525" stroked="f"/>
              <v:rect id="_x0000_s1269" style="position:absolute;left:9555;top:8934;width:62;height:379;mso-wrap-style:none" filled="f" stroked="f">
                <v:textbox style="mso-next-textbox:#_x0000_s1269;mso-fit-shape-to-text:t" inset="0,0,0,0">
                  <w:txbxContent>
                    <w:p w:rsidR="006F6B65" w:rsidRDefault="006F6B65" w:rsidP="006F6B65">
                      <w:r>
                        <w:rPr>
                          <w:b/>
                          <w:bCs/>
                          <w:color w:val="000000"/>
                        </w:rPr>
                        <w:t xml:space="preserve">      </w:t>
                      </w:r>
                    </w:p>
                  </w:txbxContent>
                </v:textbox>
              </v:rect>
              <v:rect id="_x0000_s1270" style="position:absolute;left:9969;top:8851;width:245;height:379;mso-wrap-style:none" filled="f" stroked="f">
                <v:textbox style="mso-next-textbox:#_x0000_s1270;mso-fit-shape-to-text:t" inset="0,0,0,0">
                  <w:txbxContent>
                    <w:p w:rsidR="006F6B65" w:rsidRPr="001365FE" w:rsidRDefault="006F6B65" w:rsidP="006F6B65">
                      <w:pPr>
                        <w:rPr>
                          <w:vertAlign w:val="subscript"/>
                        </w:rPr>
                      </w:pPr>
                      <w:r>
                        <w:rPr>
                          <w:b/>
                          <w:bCs/>
                          <w:color w:val="000000"/>
                        </w:rPr>
                        <w:t>R</w:t>
                      </w:r>
                      <w:r>
                        <w:rPr>
                          <w:b/>
                          <w:bCs/>
                          <w:color w:val="000000"/>
                          <w:vertAlign w:val="subscript"/>
                        </w:rPr>
                        <w:t>b</w:t>
                      </w:r>
                    </w:p>
                  </w:txbxContent>
                </v:textbox>
              </v:rect>
              <v:rect id="_x0000_s1271" style="position:absolute;left:9973;top:8972;width:119;height:379;mso-wrap-style:none" filled="f" stroked="f">
                <v:textbox style="mso-next-textbox:#_x0000_s1271;mso-fit-shape-to-text:t" inset="0,0,0,0">
                  <w:txbxContent>
                    <w:p w:rsidR="006F6B65" w:rsidRDefault="006F6B65" w:rsidP="006F6B65"/>
                  </w:txbxContent>
                </v:textbox>
              </v:rect>
              <v:rect id="_x0000_s1272" style="position:absolute;left:10058;top:8934;width:62;height:379;mso-wrap-style:none" filled="f" stroked="f">
                <v:textbox style="mso-next-textbox:#_x0000_s1272;mso-fit-shape-to-text:t" inset="0,0,0,0">
                  <w:txbxContent>
                    <w:p w:rsidR="006F6B65" w:rsidRDefault="006F6B65" w:rsidP="006F6B65">
                      <w:r>
                        <w:rPr>
                          <w:b/>
                          <w:bCs/>
                          <w:color w:val="000000"/>
                        </w:rPr>
                        <w:t xml:space="preserve"> </w:t>
                      </w:r>
                    </w:p>
                  </w:txbxContent>
                </v:textbox>
              </v:rect>
              <v:rect id="_x0000_s1273" style="position:absolute;left:9346;top:7567;width:237;height:379;mso-wrap-style:none" filled="f" stroked="f">
                <v:textbox style="mso-next-textbox:#_x0000_s1273;mso-fit-shape-to-text:t" inset="0,0,0,0">
                  <w:txbxContent>
                    <w:p w:rsidR="006F6B65" w:rsidRDefault="006F6B65" w:rsidP="006F6B65">
                      <w:r>
                        <w:rPr>
                          <w:b/>
                          <w:bCs/>
                          <w:color w:val="000000"/>
                        </w:rPr>
                        <w:t>R</w:t>
                      </w:r>
                      <w:r>
                        <w:rPr>
                          <w:b/>
                          <w:bCs/>
                          <w:color w:val="000000"/>
                          <w:vertAlign w:val="subscript"/>
                        </w:rPr>
                        <w:t>1</w:t>
                      </w:r>
                    </w:p>
                  </w:txbxContent>
                </v:textbox>
              </v:rect>
              <v:rect id="_x0000_s1274" style="position:absolute;left:10388;top:7460;width:119;height:379;mso-wrap-style:none" filled="f" stroked="f">
                <v:textbox style="mso-next-textbox:#_x0000_s1274;mso-fit-shape-to-text:t" inset="0,0,0,0">
                  <w:txbxContent>
                    <w:p w:rsidR="006F6B65" w:rsidRPr="00EF50A5" w:rsidRDefault="006F6B65" w:rsidP="006F6B65"/>
                  </w:txbxContent>
                </v:textbox>
              </v:rect>
              <v:shapetype id="_x0000_t32" coordsize="21600,21600" o:spt="32" o:oned="t" path="m,l21600,21600e" filled="f">
                <v:path arrowok="t" fillok="f" o:connecttype="none"/>
                <o:lock v:ext="edit" shapetype="t"/>
              </v:shapetype>
              <v:shape id="_x0000_s1275" type="#_x0000_t32" style="position:absolute;left:8552;top:7980;width:0;height:2169" o:connectortype="straight" strokeweight="1pt"/>
              <v:shape id="_x0000_s1276" type="#_x0000_t32" style="position:absolute;left:11171;top:9719;width:0;height:434" o:connectortype="straight" strokeweight="1pt"/>
            </v:group>
            <v:shape id="_x0000_s1277" type="#_x0000_t202" style="position:absolute;left:9342;top:14301;width:801;height:608;mso-height-percent:200;mso-height-percent:200;mso-width-relative:margin;mso-height-relative:margin" filled="f" stroked="f">
              <v:textbox style="mso-fit-shape-to-text:t">
                <w:txbxContent>
                  <w:p w:rsidR="006F6B65" w:rsidRDefault="006F6B65" w:rsidP="006F6B65">
                    <w:r>
                      <w:rPr>
                        <w:rFonts w:ascii="VNI-Allegie" w:hAnsi="VNI-Allegie"/>
                      </w:rPr>
                      <w:t>E</w:t>
                    </w:r>
                    <w:r>
                      <w:t>, r</w:t>
                    </w:r>
                  </w:p>
                </w:txbxContent>
              </v:textbox>
            </v:shape>
            <w10:wrap type="tight"/>
          </v:group>
        </w:pict>
      </w:r>
      <w:r w:rsidR="00336536" w:rsidRPr="00336536">
        <w:rPr>
          <w:rFonts w:ascii="Times New Roman" w:hAnsi="Times New Roman"/>
          <w:lang w:val="it-IT"/>
        </w:rPr>
        <w:t>Tính lượ</w:t>
      </w:r>
      <w:r w:rsidR="00D234D7">
        <w:rPr>
          <w:rFonts w:ascii="Times New Roman" w:hAnsi="Times New Roman"/>
          <w:lang w:val="it-IT"/>
        </w:rPr>
        <w:t>ng bạc</w:t>
      </w:r>
      <w:r w:rsidR="00336536">
        <w:rPr>
          <w:rFonts w:ascii="Times New Roman" w:hAnsi="Times New Roman"/>
          <w:lang w:val="it-IT"/>
        </w:rPr>
        <w:t xml:space="preserve"> bám vào C</w:t>
      </w:r>
      <w:r w:rsidR="00336536" w:rsidRPr="00336536">
        <w:rPr>
          <w:rFonts w:ascii="Times New Roman" w:hAnsi="Times New Roman"/>
          <w:lang w:val="it-IT"/>
        </w:rPr>
        <w:t>atốt sau 32</w:t>
      </w:r>
      <w:r w:rsidR="00336536">
        <w:rPr>
          <w:rFonts w:ascii="Times New Roman" w:hAnsi="Times New Roman"/>
          <w:lang w:val="it-IT"/>
        </w:rPr>
        <w:t xml:space="preserve"> phút </w:t>
      </w:r>
      <w:r w:rsidR="00336536" w:rsidRPr="00336536">
        <w:rPr>
          <w:rFonts w:ascii="Times New Roman" w:hAnsi="Times New Roman"/>
          <w:lang w:val="it-IT"/>
        </w:rPr>
        <w:t>10</w:t>
      </w:r>
      <w:r w:rsidR="00336536">
        <w:rPr>
          <w:rFonts w:ascii="Times New Roman" w:hAnsi="Times New Roman"/>
          <w:lang w:val="it-IT"/>
        </w:rPr>
        <w:t xml:space="preserve"> giây </w:t>
      </w:r>
      <w:r w:rsidR="00336536" w:rsidRPr="00336536">
        <w:rPr>
          <w:rFonts w:ascii="Times New Roman" w:hAnsi="Times New Roman"/>
          <w:lang w:val="it-IT"/>
        </w:rPr>
        <w:t>điện phân.</w:t>
      </w:r>
    </w:p>
    <w:p w:rsidR="005048D7" w:rsidRDefault="00336536" w:rsidP="005048D7">
      <w:pPr>
        <w:ind w:firstLine="720"/>
        <w:rPr>
          <w:rFonts w:ascii="Times New Roman" w:hAnsi="Times New Roman"/>
          <w:lang w:val="it-IT"/>
        </w:rPr>
      </w:pPr>
      <w:r>
        <w:rPr>
          <w:rFonts w:ascii="Times New Roman" w:hAnsi="Times New Roman"/>
          <w:lang w:val="it-IT"/>
        </w:rPr>
        <w:t>Cho A</w:t>
      </w:r>
      <w:r w:rsidRPr="00336536">
        <w:rPr>
          <w:rFonts w:ascii="Times New Roman" w:hAnsi="Times New Roman"/>
          <w:vertAlign w:val="subscript"/>
          <w:lang w:val="it-IT"/>
        </w:rPr>
        <w:t>Ag</w:t>
      </w:r>
      <w:r>
        <w:rPr>
          <w:rFonts w:ascii="Times New Roman" w:hAnsi="Times New Roman"/>
          <w:lang w:val="it-IT"/>
        </w:rPr>
        <w:t xml:space="preserve"> = 108</w:t>
      </w:r>
      <w:r w:rsidR="006F6B65">
        <w:rPr>
          <w:rFonts w:ascii="Times New Roman" w:hAnsi="Times New Roman"/>
          <w:lang w:val="it-IT"/>
        </w:rPr>
        <w:t xml:space="preserve"> </w:t>
      </w:r>
      <w:r w:rsidR="006F6B65" w:rsidRPr="0052660D">
        <w:rPr>
          <w:rFonts w:ascii="Times New Roman" w:eastAsia="Times New Roman" w:hAnsi="Times New Roman"/>
          <w:sz w:val="24"/>
          <w:szCs w:val="24"/>
          <w:lang w:val="it-IT"/>
        </w:rPr>
        <w:t>g/mol</w:t>
      </w:r>
      <w:r>
        <w:rPr>
          <w:rFonts w:ascii="Times New Roman" w:hAnsi="Times New Roman"/>
          <w:lang w:val="it-IT"/>
        </w:rPr>
        <w:t>, n = 1</w:t>
      </w:r>
    </w:p>
    <w:p w:rsidR="006F6B65" w:rsidRPr="005048D7" w:rsidRDefault="005E29CE" w:rsidP="005048D7">
      <w:pPr>
        <w:rPr>
          <w:rFonts w:ascii="Times New Roman" w:hAnsi="Times New Roman" w:cs="Times New Roman"/>
          <w:b/>
          <w:sz w:val="24"/>
          <w:szCs w:val="24"/>
          <w:lang w:val="it-IT"/>
        </w:rPr>
      </w:pPr>
      <w:r w:rsidRPr="00724D21">
        <w:rPr>
          <w:rFonts w:ascii="Times New Roman" w:eastAsia="Calibri" w:hAnsi="Times New Roman" w:cs="Times New Roman"/>
          <w:b/>
          <w:sz w:val="24"/>
          <w:szCs w:val="24"/>
          <w:lang w:val="vi-VN"/>
        </w:rPr>
        <w:t xml:space="preserve">Bài 4 : </w:t>
      </w:r>
      <w:r w:rsidR="008C083D" w:rsidRPr="00724D21">
        <w:rPr>
          <w:rFonts w:ascii="Times New Roman" w:hAnsi="Times New Roman" w:cs="Times New Roman"/>
          <w:b/>
          <w:sz w:val="24"/>
          <w:szCs w:val="24"/>
          <w:lang w:val="vi-VN"/>
        </w:rPr>
        <w:t>( Dành cho học sinh lớp 11B11, 11B12 ):  (2</w:t>
      </w:r>
      <w:r w:rsidR="00724D21" w:rsidRPr="00724D21">
        <w:rPr>
          <w:rFonts w:ascii="Times New Roman" w:hAnsi="Times New Roman" w:cs="Times New Roman"/>
          <w:b/>
          <w:sz w:val="24"/>
          <w:szCs w:val="24"/>
          <w:lang w:val="vi-VN"/>
        </w:rPr>
        <w:t>,0</w:t>
      </w:r>
      <w:r w:rsidR="008C083D" w:rsidRPr="00724D21">
        <w:rPr>
          <w:rFonts w:ascii="Times New Roman" w:hAnsi="Times New Roman" w:cs="Times New Roman"/>
          <w:b/>
          <w:sz w:val="24"/>
          <w:szCs w:val="24"/>
          <w:lang w:val="vi-VN"/>
        </w:rPr>
        <w:t xml:space="preserve"> điểm) : </w:t>
      </w:r>
    </w:p>
    <w:p w:rsidR="00D234D7" w:rsidRDefault="006F6B65" w:rsidP="00D234D7">
      <w:pPr>
        <w:spacing w:line="240" w:lineRule="auto"/>
        <w:jc w:val="both"/>
        <w:rPr>
          <w:rFonts w:ascii="Times New Roman" w:hAnsi="Times New Roman" w:cs="Times New Roman"/>
          <w:sz w:val="24"/>
          <w:szCs w:val="24"/>
          <w:lang w:val="pt-BR"/>
        </w:rPr>
      </w:pPr>
      <w:r w:rsidRPr="006F6B65">
        <w:rPr>
          <w:rFonts w:ascii="Times New Roman" w:hAnsi="Times New Roman" w:cs="Times New Roman"/>
          <w:b/>
          <w:sz w:val="24"/>
          <w:szCs w:val="24"/>
          <w:lang w:val="it-IT"/>
        </w:rPr>
        <w:t xml:space="preserve">cho </w:t>
      </w:r>
      <w:r w:rsidRPr="00E130B7">
        <w:rPr>
          <w:rFonts w:ascii="Times New Roman" w:hAnsi="Times New Roman" w:cs="Times New Roman"/>
          <w:sz w:val="24"/>
          <w:szCs w:val="24"/>
          <w:lang w:val="pt-BR"/>
        </w:rPr>
        <w:t>mạch như hình vẽ: Bộ nguồn gồm 6 nguồn giống nhau mắc nối tiếp, mỗi nguồn có suất điện độ</w:t>
      </w:r>
      <w:r>
        <w:rPr>
          <w:rFonts w:ascii="Times New Roman" w:hAnsi="Times New Roman" w:cs="Times New Roman"/>
          <w:sz w:val="24"/>
          <w:szCs w:val="24"/>
          <w:lang w:val="pt-BR"/>
        </w:rPr>
        <w:t xml:space="preserve">ng </w:t>
      </w:r>
      <w:r w:rsidRPr="006F6B65">
        <w:rPr>
          <w:rFonts w:ascii="VNI-Allegie" w:hAnsi="VNI-Allegie"/>
          <w:lang w:val="vi-VN"/>
        </w:rPr>
        <w:t>E</w:t>
      </w:r>
      <w:r w:rsidRPr="00E130B7">
        <w:rPr>
          <w:rFonts w:ascii="Times New Roman" w:hAnsi="Times New Roman" w:cs="Times New Roman"/>
          <w:sz w:val="24"/>
          <w:szCs w:val="24"/>
          <w:lang w:val="pt-BR"/>
        </w:rPr>
        <w:t xml:space="preserve"> =1,5 V, r =</w:t>
      </w:r>
      <w:r w:rsidRPr="006F6B65">
        <w:rPr>
          <w:rFonts w:ascii="Times New Roman" w:hAnsi="Times New Roman" w:cs="Times New Roman"/>
          <w:sz w:val="24"/>
          <w:szCs w:val="24"/>
          <w:lang w:val="vi-VN"/>
        </w:rPr>
        <w:t xml:space="preserve"> 0,25 Ω</w:t>
      </w:r>
      <w:r w:rsidRPr="00E130B7">
        <w:rPr>
          <w:rFonts w:ascii="Times New Roman" w:hAnsi="Times New Roman" w:cs="Times New Roman"/>
          <w:sz w:val="24"/>
          <w:szCs w:val="24"/>
          <w:lang w:val="pt-BR"/>
        </w:rPr>
        <w:t xml:space="preserve">. </w:t>
      </w:r>
    </w:p>
    <w:p w:rsidR="006F6B65" w:rsidRPr="00E130B7" w:rsidRDefault="006F6B65" w:rsidP="00D234D7">
      <w:pPr>
        <w:spacing w:line="240" w:lineRule="auto"/>
        <w:jc w:val="both"/>
        <w:rPr>
          <w:rFonts w:ascii="Times New Roman" w:hAnsi="Times New Roman" w:cs="Times New Roman"/>
          <w:sz w:val="24"/>
          <w:szCs w:val="24"/>
          <w:lang w:val="pt-BR"/>
        </w:rPr>
      </w:pPr>
      <w:r w:rsidRPr="00E130B7">
        <w:rPr>
          <w:rFonts w:ascii="Times New Roman" w:hAnsi="Times New Roman" w:cs="Times New Roman"/>
          <w:sz w:val="24"/>
          <w:szCs w:val="24"/>
          <w:lang w:val="pt-BR"/>
        </w:rPr>
        <w:t>R</w:t>
      </w:r>
      <w:r w:rsidRPr="00E130B7">
        <w:rPr>
          <w:rFonts w:ascii="Times New Roman" w:hAnsi="Times New Roman" w:cs="Times New Roman"/>
          <w:sz w:val="24"/>
          <w:szCs w:val="24"/>
          <w:lang w:val="pt-BR"/>
        </w:rPr>
        <w:softHyphen/>
      </w:r>
      <w:r w:rsidRPr="00E130B7">
        <w:rPr>
          <w:rFonts w:ascii="Times New Roman" w:hAnsi="Times New Roman" w:cs="Times New Roman"/>
          <w:sz w:val="24"/>
          <w:szCs w:val="24"/>
          <w:vertAlign w:val="subscript"/>
          <w:lang w:val="pt-BR"/>
        </w:rPr>
        <w:t xml:space="preserve">2 </w:t>
      </w:r>
      <w:r w:rsidRPr="00E130B7">
        <w:rPr>
          <w:rFonts w:ascii="Times New Roman" w:hAnsi="Times New Roman" w:cs="Times New Roman"/>
          <w:sz w:val="24"/>
          <w:szCs w:val="24"/>
          <w:lang w:val="pt-BR"/>
        </w:rPr>
        <w:t>= 1</w:t>
      </w:r>
      <w:r w:rsidRPr="00E130B7">
        <w:rPr>
          <w:rFonts w:ascii="Times New Roman" w:hAnsi="Times New Roman" w:cs="Times New Roman"/>
          <w:position w:val="-4"/>
          <w:sz w:val="24"/>
          <w:szCs w:val="2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6" o:title=""/>
          </v:shape>
          <o:OLEObject Type="Embed" ProgID="Equation.3" ShapeID="_x0000_i1025" DrawAspect="Content" ObjectID="_1479817322" r:id="rId7"/>
        </w:object>
      </w:r>
      <w:r w:rsidRPr="00E130B7">
        <w:rPr>
          <w:rFonts w:ascii="Times New Roman" w:hAnsi="Times New Roman" w:cs="Times New Roman"/>
          <w:sz w:val="24"/>
          <w:szCs w:val="24"/>
          <w:lang w:val="pt-BR"/>
        </w:rPr>
        <w:t>, R</w:t>
      </w:r>
      <w:r w:rsidRPr="00E130B7">
        <w:rPr>
          <w:rFonts w:ascii="Times New Roman" w:hAnsi="Times New Roman" w:cs="Times New Roman"/>
          <w:sz w:val="24"/>
          <w:szCs w:val="24"/>
          <w:vertAlign w:val="subscript"/>
          <w:lang w:val="pt-BR"/>
        </w:rPr>
        <w:t xml:space="preserve">1 </w:t>
      </w:r>
      <w:r w:rsidRPr="00E130B7">
        <w:rPr>
          <w:rFonts w:ascii="Times New Roman" w:hAnsi="Times New Roman" w:cs="Times New Roman"/>
          <w:sz w:val="24"/>
          <w:szCs w:val="24"/>
          <w:lang w:val="pt-BR"/>
        </w:rPr>
        <w:t>= 2</w:t>
      </w:r>
      <w:r w:rsidRPr="00E130B7">
        <w:rPr>
          <w:rFonts w:ascii="Times New Roman" w:hAnsi="Times New Roman" w:cs="Times New Roman"/>
          <w:position w:val="-4"/>
          <w:sz w:val="24"/>
          <w:szCs w:val="24"/>
        </w:rPr>
        <w:object w:dxaOrig="260" w:dyaOrig="260">
          <v:shape id="_x0000_i1026" type="#_x0000_t75" style="width:12.75pt;height:12.75pt" o:ole="">
            <v:imagedata r:id="rId6" o:title=""/>
          </v:shape>
          <o:OLEObject Type="Embed" ProgID="Equation.3" ShapeID="_x0000_i1026" DrawAspect="Content" ObjectID="_1479817323" r:id="rId8"/>
        </w:object>
      </w:r>
      <w:r w:rsidRPr="00E130B7">
        <w:rPr>
          <w:rFonts w:ascii="Times New Roman" w:hAnsi="Times New Roman" w:cs="Times New Roman"/>
          <w:sz w:val="24"/>
          <w:szCs w:val="24"/>
          <w:lang w:val="pt-BR"/>
        </w:rPr>
        <w:t>. Đèn ghi 4V- 4W. Bình điện phân chứa dung dịch CuSO</w:t>
      </w:r>
      <w:r w:rsidRPr="00E130B7">
        <w:rPr>
          <w:rFonts w:ascii="Times New Roman" w:hAnsi="Times New Roman" w:cs="Times New Roman"/>
          <w:sz w:val="24"/>
          <w:szCs w:val="24"/>
          <w:vertAlign w:val="subscript"/>
          <w:lang w:val="pt-BR"/>
        </w:rPr>
        <w:t>4</w:t>
      </w:r>
      <w:r w:rsidRPr="00E130B7">
        <w:rPr>
          <w:rFonts w:ascii="Times New Roman" w:hAnsi="Times New Roman" w:cs="Times New Roman"/>
          <w:sz w:val="24"/>
          <w:szCs w:val="24"/>
          <w:lang w:val="pt-BR"/>
        </w:rPr>
        <w:t xml:space="preserve">, </w:t>
      </w:r>
      <w:r>
        <w:rPr>
          <w:rFonts w:ascii="Times New Roman" w:hAnsi="Times New Roman" w:cs="Times New Roman"/>
          <w:sz w:val="24"/>
          <w:szCs w:val="24"/>
          <w:lang w:val="pt-BR"/>
        </w:rPr>
        <w:t>A</w:t>
      </w:r>
      <w:r w:rsidRPr="00E130B7">
        <w:rPr>
          <w:rFonts w:ascii="Times New Roman" w:hAnsi="Times New Roman" w:cs="Times New Roman"/>
          <w:sz w:val="24"/>
          <w:szCs w:val="24"/>
          <w:lang w:val="pt-BR"/>
        </w:rPr>
        <w:t>not bằng Cu, có điện trở R</w:t>
      </w:r>
      <w:r w:rsidRPr="00E130B7">
        <w:rPr>
          <w:rFonts w:ascii="Times New Roman" w:hAnsi="Times New Roman" w:cs="Times New Roman"/>
          <w:sz w:val="24"/>
          <w:szCs w:val="24"/>
          <w:vertAlign w:val="subscript"/>
          <w:lang w:val="pt-BR"/>
        </w:rPr>
        <w:t>b</w:t>
      </w:r>
      <w:r w:rsidRPr="00E130B7">
        <w:rPr>
          <w:rFonts w:ascii="Times New Roman" w:hAnsi="Times New Roman" w:cs="Times New Roman"/>
          <w:sz w:val="24"/>
          <w:szCs w:val="24"/>
          <w:lang w:val="pt-BR"/>
        </w:rPr>
        <w:t xml:space="preserve"> = 3 Ω. Ampe kế có R</w:t>
      </w:r>
      <w:r w:rsidRPr="00E130B7">
        <w:rPr>
          <w:rFonts w:ascii="Times New Roman" w:hAnsi="Times New Roman" w:cs="Times New Roman"/>
          <w:sz w:val="24"/>
          <w:szCs w:val="24"/>
          <w:vertAlign w:val="subscript"/>
          <w:lang w:val="pt-BR"/>
        </w:rPr>
        <w:t>A</w:t>
      </w:r>
      <w:r w:rsidRPr="00E130B7">
        <w:rPr>
          <w:rFonts w:ascii="Times New Roman" w:hAnsi="Times New Roman" w:cs="Times New Roman"/>
          <w:sz w:val="24"/>
          <w:szCs w:val="24"/>
          <w:lang w:val="pt-BR"/>
        </w:rPr>
        <w:t>= 0</w:t>
      </w:r>
    </w:p>
    <w:p w:rsidR="006F6B65" w:rsidRPr="00E130B7" w:rsidRDefault="006F6B65" w:rsidP="006F6B65">
      <w:pPr>
        <w:pStyle w:val="ListParagraph"/>
        <w:tabs>
          <w:tab w:val="left" w:pos="450"/>
          <w:tab w:val="left" w:pos="1350"/>
        </w:tabs>
        <w:rPr>
          <w:rFonts w:ascii="Times New Roman" w:hAnsi="Times New Roman"/>
          <w:sz w:val="24"/>
          <w:szCs w:val="24"/>
          <w:lang w:val="pt-BR"/>
        </w:rPr>
      </w:pPr>
      <w:r w:rsidRPr="00E130B7">
        <w:rPr>
          <w:rFonts w:ascii="Times New Roman" w:hAnsi="Times New Roman"/>
          <w:sz w:val="24"/>
          <w:szCs w:val="24"/>
          <w:lang w:val="pt-BR"/>
        </w:rPr>
        <w:t xml:space="preserve">a) Tìm số chỉ ampe kế. </w:t>
      </w:r>
    </w:p>
    <w:p w:rsidR="006F6B65" w:rsidRDefault="006F6B65" w:rsidP="006F6B65">
      <w:pPr>
        <w:pStyle w:val="ListParagraph"/>
        <w:tabs>
          <w:tab w:val="left" w:pos="450"/>
          <w:tab w:val="left" w:pos="1350"/>
        </w:tabs>
        <w:rPr>
          <w:rFonts w:ascii="Times New Roman" w:hAnsi="Times New Roman"/>
          <w:sz w:val="24"/>
          <w:szCs w:val="24"/>
          <w:lang w:val="pt-BR"/>
        </w:rPr>
      </w:pPr>
      <w:r w:rsidRPr="00E130B7">
        <w:rPr>
          <w:rFonts w:ascii="Times New Roman" w:hAnsi="Times New Roman"/>
          <w:sz w:val="24"/>
          <w:szCs w:val="24"/>
          <w:lang w:val="pt-BR"/>
        </w:rPr>
        <w:t>b</w:t>
      </w:r>
      <w:r>
        <w:rPr>
          <w:rFonts w:ascii="Times New Roman" w:hAnsi="Times New Roman"/>
          <w:sz w:val="24"/>
          <w:szCs w:val="24"/>
          <w:lang w:val="pt-BR"/>
        </w:rPr>
        <w:t>) Nhận xét độ sáng của đèn</w:t>
      </w:r>
    </w:p>
    <w:p w:rsidR="006F6B65" w:rsidRPr="00E130B7" w:rsidRDefault="005048D7" w:rsidP="006F6B65">
      <w:pPr>
        <w:pStyle w:val="ListParagraph"/>
        <w:tabs>
          <w:tab w:val="left" w:pos="450"/>
          <w:tab w:val="left" w:pos="1350"/>
        </w:tabs>
        <w:rPr>
          <w:rFonts w:ascii="Times New Roman" w:hAnsi="Times New Roman"/>
          <w:sz w:val="24"/>
          <w:szCs w:val="24"/>
          <w:lang w:val="pt-BR"/>
        </w:rPr>
      </w:pPr>
      <w:r>
        <w:rPr>
          <w:rFonts w:ascii="Times New Roman" w:hAnsi="Times New Roman"/>
          <w:sz w:val="24"/>
          <w:szCs w:val="24"/>
          <w:lang w:val="pt-BR"/>
        </w:rPr>
        <w:t>c) Tính</w:t>
      </w:r>
      <w:r w:rsidR="006F6B65" w:rsidRPr="00E130B7">
        <w:rPr>
          <w:rFonts w:ascii="Times New Roman" w:hAnsi="Times New Roman"/>
          <w:sz w:val="24"/>
          <w:szCs w:val="24"/>
          <w:lang w:val="pt-BR"/>
        </w:rPr>
        <w:t xml:space="preserve"> lượng đồng bám vào catố</w:t>
      </w:r>
      <w:r>
        <w:rPr>
          <w:rFonts w:ascii="Times New Roman" w:hAnsi="Times New Roman"/>
          <w:sz w:val="24"/>
          <w:szCs w:val="24"/>
          <w:lang w:val="pt-BR"/>
        </w:rPr>
        <w:t>t sau 16 phút</w:t>
      </w:r>
      <w:r w:rsidR="006F6B65" w:rsidRPr="00E130B7">
        <w:rPr>
          <w:rFonts w:ascii="Times New Roman" w:hAnsi="Times New Roman"/>
          <w:sz w:val="24"/>
          <w:szCs w:val="24"/>
          <w:lang w:val="pt-BR"/>
        </w:rPr>
        <w:t xml:space="preserve"> 5 giây </w:t>
      </w:r>
      <w:r w:rsidR="006F6B65">
        <w:rPr>
          <w:rFonts w:ascii="Times New Roman" w:hAnsi="Times New Roman"/>
          <w:sz w:val="24"/>
          <w:szCs w:val="24"/>
          <w:lang w:val="pt-BR"/>
        </w:rPr>
        <w:t>.</w:t>
      </w:r>
    </w:p>
    <w:p w:rsidR="006F6B65" w:rsidRDefault="005048D7" w:rsidP="006F6B65">
      <w:pPr>
        <w:tabs>
          <w:tab w:val="left" w:pos="450"/>
          <w:tab w:val="left" w:pos="1350"/>
        </w:tabs>
        <w:rPr>
          <w:rFonts w:ascii="Times New Roman" w:hAnsi="Times New Roman" w:cs="Times New Roman"/>
          <w:sz w:val="24"/>
          <w:szCs w:val="24"/>
          <w:lang w:val="pt-BR"/>
        </w:rPr>
      </w:pPr>
      <w:r>
        <w:rPr>
          <w:rFonts w:ascii="Times New Roman" w:hAnsi="Times New Roman" w:cs="Times New Roman"/>
          <w:sz w:val="24"/>
          <w:szCs w:val="24"/>
          <w:lang w:val="pt-BR"/>
        </w:rPr>
        <w:t xml:space="preserve">            Cho</w:t>
      </w:r>
      <w:r w:rsidR="006F6B65">
        <w:rPr>
          <w:rFonts w:ascii="Times New Roman" w:hAnsi="Times New Roman" w:cs="Times New Roman"/>
          <w:sz w:val="24"/>
          <w:szCs w:val="24"/>
          <w:lang w:val="pt-BR"/>
        </w:rPr>
        <w:t xml:space="preserve"> A</w:t>
      </w:r>
      <w:r w:rsidRPr="005048D7">
        <w:rPr>
          <w:rFonts w:ascii="Times New Roman" w:hAnsi="Times New Roman" w:cs="Times New Roman"/>
          <w:sz w:val="24"/>
          <w:szCs w:val="24"/>
          <w:vertAlign w:val="subscript"/>
          <w:lang w:val="pt-BR"/>
        </w:rPr>
        <w:t>Cu</w:t>
      </w:r>
      <w:r w:rsidR="006F6B65" w:rsidRPr="00E130B7">
        <w:rPr>
          <w:rFonts w:ascii="Times New Roman" w:hAnsi="Times New Roman" w:cs="Times New Roman"/>
          <w:sz w:val="24"/>
          <w:szCs w:val="24"/>
          <w:lang w:val="pt-BR"/>
        </w:rPr>
        <w:t xml:space="preserve"> = 64</w:t>
      </w:r>
      <w:r w:rsidR="006F6B65">
        <w:rPr>
          <w:rFonts w:ascii="Times New Roman" w:hAnsi="Times New Roman" w:cs="Times New Roman"/>
          <w:sz w:val="24"/>
          <w:szCs w:val="24"/>
          <w:lang w:val="pt-BR"/>
        </w:rPr>
        <w:t xml:space="preserve"> </w:t>
      </w:r>
      <w:r w:rsidRPr="0052660D">
        <w:rPr>
          <w:rFonts w:ascii="Times New Roman" w:eastAsia="Times New Roman" w:hAnsi="Times New Roman"/>
          <w:sz w:val="24"/>
          <w:szCs w:val="24"/>
          <w:lang w:val="it-IT"/>
        </w:rPr>
        <w:t>g/mol</w:t>
      </w:r>
      <w:r w:rsidR="006F6B65">
        <w:rPr>
          <w:rFonts w:ascii="Times New Roman" w:hAnsi="Times New Roman" w:cs="Times New Roman"/>
          <w:sz w:val="24"/>
          <w:szCs w:val="24"/>
          <w:lang w:val="pt-BR"/>
        </w:rPr>
        <w:t xml:space="preserve">, </w:t>
      </w:r>
      <w:r w:rsidR="006F6B65" w:rsidRPr="00E130B7">
        <w:rPr>
          <w:rFonts w:ascii="Times New Roman" w:hAnsi="Times New Roman" w:cs="Times New Roman"/>
          <w:sz w:val="24"/>
          <w:szCs w:val="24"/>
          <w:lang w:val="pt-BR"/>
        </w:rPr>
        <w:t xml:space="preserve"> n = 2</w:t>
      </w:r>
    </w:p>
    <w:p w:rsidR="006F6B65" w:rsidRDefault="00E527D8" w:rsidP="006F6B65">
      <w:pPr>
        <w:tabs>
          <w:tab w:val="left" w:pos="450"/>
          <w:tab w:val="left" w:pos="1350"/>
        </w:tabs>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      HẾT</w:t>
      </w:r>
    </w:p>
    <w:p w:rsidR="009E4DAE" w:rsidRPr="0052660D" w:rsidRDefault="00E527D8" w:rsidP="00DC2625">
      <w:pPr>
        <w:ind w:left="2880" w:firstLine="720"/>
        <w:rPr>
          <w:rFonts w:ascii="Times New Roman" w:eastAsia="Times New Roman" w:hAnsi="Times New Roman"/>
          <w:b/>
          <w:sz w:val="24"/>
          <w:szCs w:val="24"/>
          <w:u w:val="single"/>
          <w:lang w:val="it-IT"/>
        </w:rPr>
      </w:pPr>
      <w:r>
        <w:rPr>
          <w:rFonts w:ascii="Times New Roman" w:eastAsia="Times New Roman" w:hAnsi="Times New Roman"/>
          <w:b/>
          <w:sz w:val="24"/>
          <w:szCs w:val="24"/>
          <w:u w:val="single"/>
          <w:lang w:val="it-IT"/>
        </w:rPr>
        <w:br w:type="column"/>
      </w:r>
      <w:r w:rsidR="009E4DAE" w:rsidRPr="0052660D">
        <w:rPr>
          <w:rFonts w:ascii="Times New Roman" w:eastAsia="Times New Roman" w:hAnsi="Times New Roman"/>
          <w:b/>
          <w:sz w:val="24"/>
          <w:szCs w:val="24"/>
          <w:u w:val="single"/>
          <w:lang w:val="it-IT"/>
        </w:rPr>
        <w:lastRenderedPageBreak/>
        <w:t>Đáp án</w:t>
      </w:r>
      <w:r w:rsidR="009E4DAE">
        <w:rPr>
          <w:rFonts w:ascii="Times New Roman" w:eastAsia="Times New Roman" w:hAnsi="Times New Roman"/>
          <w:b/>
          <w:sz w:val="24"/>
          <w:szCs w:val="24"/>
          <w:u w:val="single"/>
          <w:lang w:val="it-IT"/>
        </w:rPr>
        <w:t xml:space="preserve"> lý 11</w:t>
      </w:r>
      <w:r w:rsidR="00DC2625">
        <w:rPr>
          <w:rFonts w:ascii="Times New Roman" w:eastAsia="Times New Roman" w:hAnsi="Times New Roman"/>
          <w:b/>
          <w:sz w:val="24"/>
          <w:szCs w:val="24"/>
          <w:u w:val="single"/>
          <w:lang w:val="it-IT"/>
        </w:rPr>
        <w:t xml:space="preserve"> – hk1</w:t>
      </w:r>
    </w:p>
    <w:p w:rsidR="00683E61" w:rsidRPr="00DC2625" w:rsidRDefault="00683E61" w:rsidP="00683E61">
      <w:pPr>
        <w:tabs>
          <w:tab w:val="left" w:pos="285"/>
        </w:tabs>
        <w:ind w:right="-108"/>
        <w:jc w:val="both"/>
        <w:rPr>
          <w:rFonts w:ascii="Times New Roman" w:hAnsi="Times New Roman"/>
          <w:b/>
          <w:lang w:val="pt-BR"/>
        </w:rPr>
      </w:pPr>
      <w:r w:rsidRPr="00DC2625">
        <w:rPr>
          <w:rFonts w:ascii="Times New Roman" w:hAnsi="Times New Roman"/>
          <w:b/>
          <w:lang w:val="pt-BR"/>
        </w:rPr>
        <w:t>Câu 1: 1đ</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171"/>
        <w:gridCol w:w="860"/>
      </w:tblGrid>
      <w:tr w:rsidR="00683E61" w:rsidRPr="00DC2625" w:rsidTr="00DC2625">
        <w:tc>
          <w:tcPr>
            <w:tcW w:w="9171" w:type="dxa"/>
            <w:tcBorders>
              <w:top w:val="single" w:sz="4" w:space="0" w:color="auto"/>
              <w:left w:val="single" w:sz="4" w:space="0" w:color="auto"/>
              <w:bottom w:val="single" w:sz="4" w:space="0" w:color="auto"/>
              <w:right w:val="single" w:sz="4" w:space="0" w:color="auto"/>
            </w:tcBorders>
            <w:hideMark/>
          </w:tcPr>
          <w:p w:rsidR="00683E61" w:rsidRPr="00DC2625" w:rsidRDefault="00683E61" w:rsidP="00DC2625">
            <w:pPr>
              <w:jc w:val="both"/>
              <w:rPr>
                <w:rFonts w:ascii="Times New Roman" w:hAnsi="Times New Roman"/>
                <w:lang w:val="pt-BR"/>
              </w:rPr>
            </w:pPr>
            <w:r w:rsidRPr="00DC2625">
              <w:rPr>
                <w:rFonts w:ascii="Times New Roman" w:hAnsi="Times New Roman"/>
                <w:lang w:val="pt-BR"/>
              </w:rPr>
              <w:t>- 4 đặc điểm</w:t>
            </w:r>
          </w:p>
        </w:tc>
        <w:tc>
          <w:tcPr>
            <w:tcW w:w="860" w:type="dxa"/>
            <w:tcBorders>
              <w:top w:val="single" w:sz="4" w:space="0" w:color="auto"/>
              <w:left w:val="single" w:sz="4" w:space="0" w:color="auto"/>
              <w:bottom w:val="single" w:sz="4" w:space="0" w:color="auto"/>
              <w:right w:val="single" w:sz="4" w:space="0" w:color="auto"/>
            </w:tcBorders>
            <w:vAlign w:val="center"/>
            <w:hideMark/>
          </w:tcPr>
          <w:p w:rsidR="00683E61" w:rsidRPr="00DC2625" w:rsidRDefault="00683E61" w:rsidP="00DC2625">
            <w:pPr>
              <w:jc w:val="center"/>
              <w:rPr>
                <w:rFonts w:ascii="Times New Roman" w:hAnsi="Times New Roman"/>
                <w:b/>
                <w:lang w:val="pt-BR"/>
              </w:rPr>
            </w:pPr>
            <w:r w:rsidRPr="00DC2625">
              <w:rPr>
                <w:rFonts w:ascii="Times New Roman" w:hAnsi="Times New Roman"/>
                <w:b/>
                <w:lang w:val="pt-BR"/>
              </w:rPr>
              <w:t xml:space="preserve">4x0,25 </w:t>
            </w:r>
          </w:p>
        </w:tc>
      </w:tr>
      <w:tr w:rsidR="00683E61" w:rsidRPr="00DC2625" w:rsidTr="00DC2625">
        <w:tc>
          <w:tcPr>
            <w:tcW w:w="9171" w:type="dxa"/>
            <w:tcBorders>
              <w:top w:val="single" w:sz="4" w:space="0" w:color="auto"/>
              <w:left w:val="single" w:sz="4" w:space="0" w:color="auto"/>
              <w:bottom w:val="single" w:sz="4" w:space="0" w:color="auto"/>
              <w:right w:val="single" w:sz="4" w:space="0" w:color="auto"/>
            </w:tcBorders>
            <w:hideMark/>
          </w:tcPr>
          <w:p w:rsidR="00683E61" w:rsidRPr="00DC2625" w:rsidRDefault="00683E61" w:rsidP="00DC2625">
            <w:pPr>
              <w:jc w:val="both"/>
              <w:rPr>
                <w:rFonts w:ascii="Times New Roman" w:hAnsi="Times New Roman"/>
                <w:lang w:val="pt-BR"/>
              </w:rPr>
            </w:pPr>
          </w:p>
        </w:tc>
        <w:tc>
          <w:tcPr>
            <w:tcW w:w="860" w:type="dxa"/>
            <w:tcBorders>
              <w:top w:val="single" w:sz="4" w:space="0" w:color="auto"/>
              <w:left w:val="single" w:sz="4" w:space="0" w:color="auto"/>
              <w:bottom w:val="single" w:sz="4" w:space="0" w:color="auto"/>
              <w:right w:val="single" w:sz="4" w:space="0" w:color="auto"/>
            </w:tcBorders>
            <w:hideMark/>
          </w:tcPr>
          <w:p w:rsidR="00683E61" w:rsidRPr="00DC2625" w:rsidRDefault="00683E61" w:rsidP="00DC2625">
            <w:pPr>
              <w:rPr>
                <w:rFonts w:ascii="Times New Roman" w:hAnsi="Times New Roman"/>
                <w:b/>
                <w:lang w:val="pt-BR"/>
              </w:rPr>
            </w:pPr>
          </w:p>
        </w:tc>
      </w:tr>
    </w:tbl>
    <w:p w:rsidR="00683E61" w:rsidRPr="00DC2625" w:rsidRDefault="00683E61" w:rsidP="00DC2625">
      <w:pPr>
        <w:tabs>
          <w:tab w:val="left" w:pos="285"/>
        </w:tabs>
        <w:jc w:val="both"/>
        <w:rPr>
          <w:rFonts w:ascii="Times New Roman" w:hAnsi="Times New Roman"/>
          <w:b/>
          <w:lang w:val="pt-BR"/>
        </w:rPr>
      </w:pPr>
      <w:r w:rsidRPr="00DC2625">
        <w:rPr>
          <w:rFonts w:ascii="Times New Roman" w:hAnsi="Times New Roman"/>
          <w:b/>
          <w:lang w:val="pt-BR"/>
        </w:rPr>
        <w:t>Câu 2: 1đ</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171"/>
        <w:gridCol w:w="860"/>
      </w:tblGrid>
      <w:tr w:rsidR="00683E61" w:rsidRPr="00DC2625" w:rsidTr="00DC2625">
        <w:tc>
          <w:tcPr>
            <w:tcW w:w="9171" w:type="dxa"/>
            <w:tcBorders>
              <w:top w:val="single" w:sz="4" w:space="0" w:color="auto"/>
              <w:left w:val="single" w:sz="4" w:space="0" w:color="auto"/>
              <w:bottom w:val="single" w:sz="4" w:space="0" w:color="auto"/>
              <w:right w:val="single" w:sz="4" w:space="0" w:color="auto"/>
            </w:tcBorders>
            <w:hideMark/>
          </w:tcPr>
          <w:p w:rsidR="00683E61" w:rsidRPr="00DC2625" w:rsidRDefault="00683E61" w:rsidP="00DC2625">
            <w:pPr>
              <w:jc w:val="both"/>
              <w:rPr>
                <w:rFonts w:ascii="Times New Roman" w:hAnsi="Times New Roman"/>
                <w:lang w:val="pt-BR"/>
              </w:rPr>
            </w:pPr>
            <w:r w:rsidRPr="00DC2625">
              <w:rPr>
                <w:rFonts w:ascii="Times New Roman" w:hAnsi="Times New Roman"/>
                <w:lang w:val="pt-BR"/>
              </w:rPr>
              <w:t>- Định nghĩa</w:t>
            </w:r>
          </w:p>
        </w:tc>
        <w:tc>
          <w:tcPr>
            <w:tcW w:w="860" w:type="dxa"/>
            <w:tcBorders>
              <w:top w:val="single" w:sz="4" w:space="0" w:color="auto"/>
              <w:left w:val="single" w:sz="4" w:space="0" w:color="auto"/>
              <w:bottom w:val="single" w:sz="4" w:space="0" w:color="auto"/>
              <w:right w:val="single" w:sz="4" w:space="0" w:color="auto"/>
            </w:tcBorders>
            <w:vAlign w:val="center"/>
            <w:hideMark/>
          </w:tcPr>
          <w:p w:rsidR="00683E61" w:rsidRPr="00DC2625" w:rsidRDefault="00683E61" w:rsidP="00DC2625">
            <w:pPr>
              <w:jc w:val="center"/>
              <w:rPr>
                <w:rFonts w:ascii="Times New Roman" w:hAnsi="Times New Roman"/>
                <w:b/>
                <w:lang w:val="pt-BR"/>
              </w:rPr>
            </w:pPr>
            <w:r w:rsidRPr="00DC2625">
              <w:rPr>
                <w:rFonts w:ascii="Times New Roman" w:hAnsi="Times New Roman"/>
                <w:b/>
                <w:lang w:val="pt-BR"/>
              </w:rPr>
              <w:t>0,5</w:t>
            </w:r>
          </w:p>
        </w:tc>
      </w:tr>
      <w:tr w:rsidR="00683E61" w:rsidRPr="00DC2625" w:rsidTr="00DC2625">
        <w:tc>
          <w:tcPr>
            <w:tcW w:w="9171" w:type="dxa"/>
            <w:tcBorders>
              <w:top w:val="single" w:sz="4" w:space="0" w:color="auto"/>
              <w:left w:val="single" w:sz="4" w:space="0" w:color="auto"/>
              <w:bottom w:val="single" w:sz="4" w:space="0" w:color="auto"/>
              <w:right w:val="single" w:sz="4" w:space="0" w:color="auto"/>
            </w:tcBorders>
            <w:hideMark/>
          </w:tcPr>
          <w:p w:rsidR="00683E61" w:rsidRPr="00DC2625" w:rsidRDefault="00683E61" w:rsidP="00DC2625">
            <w:pPr>
              <w:jc w:val="both"/>
              <w:rPr>
                <w:rFonts w:ascii="Times New Roman" w:hAnsi="Times New Roman"/>
                <w:lang w:val="pt-BR"/>
              </w:rPr>
            </w:pPr>
            <w:r w:rsidRPr="00DC2625">
              <w:rPr>
                <w:rFonts w:ascii="Times New Roman" w:hAnsi="Times New Roman"/>
                <w:lang w:val="pt-BR"/>
              </w:rPr>
              <w:t>- Công thức, đơn vị</w:t>
            </w:r>
          </w:p>
        </w:tc>
        <w:tc>
          <w:tcPr>
            <w:tcW w:w="860" w:type="dxa"/>
            <w:tcBorders>
              <w:top w:val="single" w:sz="4" w:space="0" w:color="auto"/>
              <w:left w:val="single" w:sz="4" w:space="0" w:color="auto"/>
              <w:bottom w:val="single" w:sz="4" w:space="0" w:color="auto"/>
              <w:right w:val="single" w:sz="4" w:space="0" w:color="auto"/>
            </w:tcBorders>
            <w:vAlign w:val="center"/>
            <w:hideMark/>
          </w:tcPr>
          <w:p w:rsidR="00683E61" w:rsidRPr="00DC2625" w:rsidRDefault="00683E61" w:rsidP="00DC2625">
            <w:pPr>
              <w:jc w:val="center"/>
              <w:rPr>
                <w:rFonts w:ascii="Times New Roman" w:hAnsi="Times New Roman"/>
                <w:b/>
                <w:lang w:val="pt-BR"/>
              </w:rPr>
            </w:pPr>
            <w:r w:rsidRPr="00DC2625">
              <w:rPr>
                <w:rFonts w:ascii="Times New Roman" w:hAnsi="Times New Roman"/>
                <w:b/>
                <w:lang w:val="pt-BR"/>
              </w:rPr>
              <w:t>2x0,25</w:t>
            </w:r>
          </w:p>
        </w:tc>
      </w:tr>
    </w:tbl>
    <w:p w:rsidR="00683E61" w:rsidRPr="00DC2625" w:rsidRDefault="00683E61" w:rsidP="00DC2625">
      <w:pPr>
        <w:jc w:val="both"/>
        <w:rPr>
          <w:rFonts w:ascii="Times New Roman" w:hAnsi="Times New Roman"/>
          <w:b/>
          <w:lang w:val="pt-BR"/>
        </w:rPr>
      </w:pPr>
      <w:r w:rsidRPr="00DC2625">
        <w:rPr>
          <w:rFonts w:ascii="Times New Roman" w:hAnsi="Times New Roman"/>
          <w:b/>
          <w:lang w:val="pt-BR"/>
        </w:rPr>
        <w:t>Câu 3 : 1đ</w:t>
      </w:r>
      <w:r w:rsidRPr="00DC2625">
        <w:rPr>
          <w:rFonts w:ascii="Times New Roman" w:hAnsi="Times New Roman"/>
          <w:b/>
          <w:lang w:val="pt-BR"/>
        </w:rPr>
        <w:tab/>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171"/>
        <w:gridCol w:w="860"/>
      </w:tblGrid>
      <w:tr w:rsidR="00683E61" w:rsidRPr="00C57680" w:rsidTr="00DC2625">
        <w:tc>
          <w:tcPr>
            <w:tcW w:w="9171" w:type="dxa"/>
            <w:tcBorders>
              <w:top w:val="single" w:sz="4" w:space="0" w:color="auto"/>
              <w:left w:val="single" w:sz="4" w:space="0" w:color="auto"/>
              <w:bottom w:val="single" w:sz="4" w:space="0" w:color="auto"/>
              <w:right w:val="single" w:sz="4" w:space="0" w:color="auto"/>
            </w:tcBorders>
            <w:hideMark/>
          </w:tcPr>
          <w:p w:rsidR="00683E61" w:rsidRPr="00EF4555" w:rsidRDefault="00683E61" w:rsidP="00DC2625">
            <w:pPr>
              <w:jc w:val="both"/>
              <w:rPr>
                <w:rFonts w:ascii="Times New Roman" w:hAnsi="Times New Roman"/>
                <w:lang w:val="pt-BR"/>
              </w:rPr>
            </w:pPr>
            <w:r w:rsidRPr="00DC2625">
              <w:rPr>
                <w:rFonts w:ascii="Times New Roman" w:hAnsi="Times New Roman"/>
                <w:lang w:val="pt-BR"/>
              </w:rPr>
              <w:t xml:space="preserve">- Định nghĩa hiện tượng </w:t>
            </w:r>
            <w:r w:rsidRPr="00EF4555">
              <w:rPr>
                <w:rFonts w:ascii="Times New Roman" w:hAnsi="Times New Roman"/>
                <w:lang w:val="pt-BR"/>
              </w:rPr>
              <w:t>đoản mạch</w:t>
            </w:r>
          </w:p>
        </w:tc>
        <w:tc>
          <w:tcPr>
            <w:tcW w:w="860" w:type="dxa"/>
            <w:tcBorders>
              <w:top w:val="single" w:sz="4" w:space="0" w:color="auto"/>
              <w:left w:val="single" w:sz="4" w:space="0" w:color="auto"/>
              <w:bottom w:val="single" w:sz="4" w:space="0" w:color="auto"/>
              <w:right w:val="single" w:sz="4" w:space="0" w:color="auto"/>
            </w:tcBorders>
            <w:vAlign w:val="center"/>
            <w:hideMark/>
          </w:tcPr>
          <w:p w:rsidR="00683E61" w:rsidRPr="00C57680" w:rsidRDefault="00683E61" w:rsidP="00DC2625">
            <w:pPr>
              <w:jc w:val="center"/>
              <w:rPr>
                <w:rFonts w:ascii="Times New Roman" w:hAnsi="Times New Roman"/>
                <w:b/>
              </w:rPr>
            </w:pPr>
            <w:r w:rsidRPr="00C57680">
              <w:rPr>
                <w:rFonts w:ascii="Times New Roman" w:hAnsi="Times New Roman"/>
                <w:b/>
              </w:rPr>
              <w:t>0,5</w:t>
            </w:r>
          </w:p>
        </w:tc>
      </w:tr>
      <w:tr w:rsidR="00683E61" w:rsidRPr="00C57680" w:rsidTr="00DC2625">
        <w:tc>
          <w:tcPr>
            <w:tcW w:w="9171" w:type="dxa"/>
            <w:tcBorders>
              <w:top w:val="single" w:sz="4" w:space="0" w:color="auto"/>
              <w:left w:val="single" w:sz="4" w:space="0" w:color="auto"/>
              <w:bottom w:val="single" w:sz="4" w:space="0" w:color="auto"/>
              <w:right w:val="single" w:sz="4" w:space="0" w:color="auto"/>
            </w:tcBorders>
            <w:hideMark/>
          </w:tcPr>
          <w:p w:rsidR="00683E61" w:rsidRPr="00C57680" w:rsidRDefault="00683E61" w:rsidP="00DC2625">
            <w:pPr>
              <w:jc w:val="both"/>
              <w:rPr>
                <w:rFonts w:ascii="Times New Roman" w:hAnsi="Times New Roman"/>
              </w:rPr>
            </w:pPr>
            <w:r w:rsidRPr="00C57680">
              <w:rPr>
                <w:rFonts w:ascii="Times New Roman" w:hAnsi="Times New Roman"/>
              </w:rPr>
              <w:t>- C</w:t>
            </w:r>
            <w:r>
              <w:rPr>
                <w:rFonts w:ascii="Times New Roman" w:hAnsi="Times New Roman"/>
              </w:rPr>
              <w:t>ách tránh hiện tượng đoản mạch</w:t>
            </w:r>
          </w:p>
        </w:tc>
        <w:tc>
          <w:tcPr>
            <w:tcW w:w="860" w:type="dxa"/>
            <w:tcBorders>
              <w:top w:val="single" w:sz="4" w:space="0" w:color="auto"/>
              <w:left w:val="single" w:sz="4" w:space="0" w:color="auto"/>
              <w:bottom w:val="single" w:sz="4" w:space="0" w:color="auto"/>
              <w:right w:val="single" w:sz="4" w:space="0" w:color="auto"/>
            </w:tcBorders>
            <w:vAlign w:val="center"/>
            <w:hideMark/>
          </w:tcPr>
          <w:p w:rsidR="00683E61" w:rsidRPr="00C57680" w:rsidRDefault="00683E61" w:rsidP="00DC2625">
            <w:pPr>
              <w:jc w:val="center"/>
              <w:rPr>
                <w:rFonts w:ascii="Times New Roman" w:hAnsi="Times New Roman"/>
                <w:b/>
              </w:rPr>
            </w:pPr>
            <w:r w:rsidRPr="00C57680">
              <w:rPr>
                <w:rFonts w:ascii="Times New Roman" w:hAnsi="Times New Roman"/>
                <w:b/>
              </w:rPr>
              <w:t>0,</w:t>
            </w:r>
            <w:r>
              <w:rPr>
                <w:rFonts w:ascii="Times New Roman" w:hAnsi="Times New Roman"/>
                <w:b/>
              </w:rPr>
              <w:t>5</w:t>
            </w:r>
          </w:p>
        </w:tc>
      </w:tr>
    </w:tbl>
    <w:p w:rsidR="00683E61" w:rsidRPr="00C57680" w:rsidRDefault="00683E61" w:rsidP="00DC2625">
      <w:pPr>
        <w:jc w:val="both"/>
        <w:rPr>
          <w:rFonts w:ascii="Times New Roman" w:hAnsi="Times New Roman"/>
          <w:b/>
        </w:rPr>
      </w:pPr>
      <w:r w:rsidRPr="00C57680">
        <w:rPr>
          <w:rFonts w:ascii="Times New Roman" w:hAnsi="Times New Roman"/>
          <w:b/>
        </w:rPr>
        <w:t>Câu 4 : 1đ</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171"/>
        <w:gridCol w:w="860"/>
      </w:tblGrid>
      <w:tr w:rsidR="00683E61" w:rsidRPr="00C57680" w:rsidTr="00DC2625">
        <w:tc>
          <w:tcPr>
            <w:tcW w:w="9171" w:type="dxa"/>
            <w:tcBorders>
              <w:top w:val="single" w:sz="4" w:space="0" w:color="auto"/>
              <w:left w:val="single" w:sz="4" w:space="0" w:color="auto"/>
              <w:bottom w:val="single" w:sz="4" w:space="0" w:color="auto"/>
              <w:right w:val="single" w:sz="4" w:space="0" w:color="auto"/>
            </w:tcBorders>
            <w:hideMark/>
          </w:tcPr>
          <w:p w:rsidR="00683E61" w:rsidRPr="00C57680" w:rsidRDefault="00683E61" w:rsidP="00DC2625">
            <w:pPr>
              <w:tabs>
                <w:tab w:val="left" w:pos="360"/>
                <w:tab w:val="left" w:pos="540"/>
                <w:tab w:val="left" w:pos="900"/>
              </w:tabs>
              <w:jc w:val="both"/>
              <w:rPr>
                <w:rFonts w:ascii="Times New Roman" w:hAnsi="Times New Roman"/>
                <w:bCs/>
              </w:rPr>
            </w:pPr>
            <w:r w:rsidRPr="00C57680">
              <w:rPr>
                <w:rFonts w:ascii="Times New Roman" w:hAnsi="Times New Roman"/>
                <w:bCs/>
              </w:rPr>
              <w:t>- Định nghĩa</w:t>
            </w:r>
          </w:p>
        </w:tc>
        <w:tc>
          <w:tcPr>
            <w:tcW w:w="860" w:type="dxa"/>
            <w:tcBorders>
              <w:top w:val="single" w:sz="4" w:space="0" w:color="auto"/>
              <w:left w:val="single" w:sz="4" w:space="0" w:color="auto"/>
              <w:bottom w:val="single" w:sz="4" w:space="0" w:color="auto"/>
              <w:right w:val="single" w:sz="4" w:space="0" w:color="auto"/>
            </w:tcBorders>
            <w:vAlign w:val="center"/>
            <w:hideMark/>
          </w:tcPr>
          <w:p w:rsidR="00683E61" w:rsidRPr="00C57680" w:rsidRDefault="00683E61" w:rsidP="00DC2625">
            <w:pPr>
              <w:jc w:val="center"/>
              <w:rPr>
                <w:rFonts w:ascii="Times New Roman" w:hAnsi="Times New Roman"/>
                <w:b/>
              </w:rPr>
            </w:pPr>
            <w:r>
              <w:rPr>
                <w:rFonts w:ascii="Times New Roman" w:hAnsi="Times New Roman"/>
                <w:b/>
              </w:rPr>
              <w:t>1,0</w:t>
            </w:r>
          </w:p>
        </w:tc>
      </w:tr>
      <w:tr w:rsidR="00683E61" w:rsidRPr="00C57680" w:rsidTr="00DC2625">
        <w:tc>
          <w:tcPr>
            <w:tcW w:w="9171" w:type="dxa"/>
            <w:tcBorders>
              <w:top w:val="single" w:sz="4" w:space="0" w:color="auto"/>
              <w:left w:val="single" w:sz="4" w:space="0" w:color="auto"/>
              <w:bottom w:val="single" w:sz="4" w:space="0" w:color="auto"/>
              <w:right w:val="single" w:sz="4" w:space="0" w:color="auto"/>
            </w:tcBorders>
            <w:hideMark/>
          </w:tcPr>
          <w:p w:rsidR="00683E61" w:rsidRPr="00C57680" w:rsidRDefault="00683E61" w:rsidP="00DC2625">
            <w:pPr>
              <w:tabs>
                <w:tab w:val="left" w:pos="360"/>
                <w:tab w:val="left" w:pos="540"/>
                <w:tab w:val="left" w:pos="900"/>
              </w:tabs>
              <w:jc w:val="both"/>
              <w:rPr>
                <w:rFonts w:ascii="Times New Roman" w:hAnsi="Times New Roman"/>
                <w:bCs/>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683E61" w:rsidRPr="00C57680" w:rsidRDefault="00683E61" w:rsidP="00DC2625">
            <w:pPr>
              <w:rPr>
                <w:rFonts w:ascii="Times New Roman" w:hAnsi="Times New Roman"/>
                <w:b/>
              </w:rPr>
            </w:pPr>
          </w:p>
        </w:tc>
      </w:tr>
    </w:tbl>
    <w:p w:rsidR="00683E61" w:rsidRDefault="00683E61" w:rsidP="00DC2625">
      <w:pPr>
        <w:tabs>
          <w:tab w:val="left" w:pos="285"/>
        </w:tabs>
        <w:jc w:val="both"/>
        <w:rPr>
          <w:rFonts w:ascii="Times New Roman" w:hAnsi="Times New Roman"/>
          <w:b/>
        </w:rPr>
      </w:pPr>
    </w:p>
    <w:p w:rsidR="009E4DAE" w:rsidRPr="00D8088A" w:rsidRDefault="009E4DAE" w:rsidP="009E4DAE">
      <w:pPr>
        <w:tabs>
          <w:tab w:val="right" w:pos="8442"/>
        </w:tabs>
        <w:rPr>
          <w:rFonts w:ascii="Times New Roman" w:eastAsia="Times New Roman" w:hAnsi="Times New Roman"/>
          <w:b/>
          <w:sz w:val="24"/>
          <w:szCs w:val="24"/>
        </w:rPr>
      </w:pPr>
      <w:r w:rsidRPr="00D8088A">
        <w:rPr>
          <w:rFonts w:ascii="Times New Roman" w:eastAsia="Times New Roman" w:hAnsi="Times New Roman"/>
          <w:b/>
          <w:sz w:val="24"/>
          <w:szCs w:val="24"/>
        </w:rPr>
        <w:t xml:space="preserve">Bài 1.                                                                     </w:t>
      </w:r>
    </w:p>
    <w:p w:rsidR="009E4DAE" w:rsidRPr="00D8088A" w:rsidRDefault="009E4DAE" w:rsidP="009E4DAE">
      <w:pPr>
        <w:rPr>
          <w:rFonts w:ascii="Times New Roman" w:eastAsia="Times New Roman" w:hAnsi="Times New Roman"/>
          <w:sz w:val="24"/>
          <w:szCs w:val="24"/>
        </w:rPr>
      </w:pPr>
      <w:r w:rsidRPr="00D8088A">
        <w:rPr>
          <w:rFonts w:ascii="Times New Roman" w:eastAsia="Times New Roman" w:hAnsi="Times New Roman"/>
          <w:b/>
          <w:sz w:val="24"/>
          <w:szCs w:val="24"/>
        </w:rPr>
        <w:t xml:space="preserve">           a) </w:t>
      </w:r>
      <w:r w:rsidRPr="00D8088A">
        <w:rPr>
          <w:rFonts w:ascii="Times New Roman" w:eastAsia="Times New Roman" w:hAnsi="Times New Roman"/>
          <w:sz w:val="24"/>
          <w:szCs w:val="24"/>
        </w:rPr>
        <w:t>A=eEd=-1,6.10</w:t>
      </w:r>
      <w:r w:rsidRPr="00D8088A">
        <w:rPr>
          <w:rFonts w:ascii="Times New Roman" w:eastAsia="Times New Roman" w:hAnsi="Times New Roman"/>
          <w:sz w:val="24"/>
          <w:szCs w:val="24"/>
          <w:vertAlign w:val="superscript"/>
        </w:rPr>
        <w:t>-19</w:t>
      </w:r>
      <w:r w:rsidRPr="00D8088A">
        <w:rPr>
          <w:rFonts w:ascii="Times New Roman" w:eastAsia="Times New Roman" w:hAnsi="Times New Roman"/>
          <w:sz w:val="24"/>
          <w:szCs w:val="24"/>
        </w:rPr>
        <w:t>.100.3.10</w:t>
      </w:r>
      <w:r w:rsidRPr="00D8088A">
        <w:rPr>
          <w:rFonts w:ascii="Times New Roman" w:eastAsia="Times New Roman" w:hAnsi="Times New Roman"/>
          <w:sz w:val="24"/>
          <w:szCs w:val="24"/>
          <w:vertAlign w:val="superscript"/>
        </w:rPr>
        <w:t>-3</w:t>
      </w:r>
      <w:r w:rsidRPr="00D8088A">
        <w:rPr>
          <w:rFonts w:ascii="Times New Roman" w:eastAsia="Times New Roman" w:hAnsi="Times New Roman"/>
          <w:sz w:val="24"/>
          <w:szCs w:val="24"/>
        </w:rPr>
        <w:t>=4,8.10</w:t>
      </w:r>
      <w:r w:rsidRPr="00D8088A">
        <w:rPr>
          <w:rFonts w:ascii="Times New Roman" w:eastAsia="Times New Roman" w:hAnsi="Times New Roman"/>
          <w:sz w:val="24"/>
          <w:szCs w:val="24"/>
          <w:vertAlign w:val="superscript"/>
        </w:rPr>
        <w:t>-20</w:t>
      </w:r>
      <w:r w:rsidR="00336536">
        <w:rPr>
          <w:rFonts w:ascii="Times New Roman" w:eastAsia="Times New Roman" w:hAnsi="Times New Roman"/>
          <w:sz w:val="24"/>
          <w:szCs w:val="24"/>
        </w:rPr>
        <w:t>J  (2x0,5</w:t>
      </w:r>
      <w:r w:rsidRPr="00D8088A">
        <w:rPr>
          <w:rFonts w:ascii="Times New Roman" w:eastAsia="Times New Roman" w:hAnsi="Times New Roman"/>
          <w:sz w:val="24"/>
          <w:szCs w:val="24"/>
        </w:rPr>
        <w:t>đ)</w:t>
      </w:r>
    </w:p>
    <w:p w:rsidR="009E4DAE" w:rsidRPr="00D8088A" w:rsidRDefault="009E4DAE" w:rsidP="009E4DAE">
      <w:pPr>
        <w:rPr>
          <w:rFonts w:ascii="Times New Roman" w:eastAsia="Times New Roman" w:hAnsi="Times New Roman"/>
          <w:sz w:val="24"/>
          <w:szCs w:val="24"/>
        </w:rPr>
      </w:pPr>
      <w:r w:rsidRPr="00D8088A">
        <w:rPr>
          <w:rFonts w:ascii="Times New Roman" w:eastAsia="Times New Roman" w:hAnsi="Times New Roman"/>
          <w:sz w:val="24"/>
          <w:szCs w:val="24"/>
        </w:rPr>
        <w:t xml:space="preserve">           </w:t>
      </w:r>
      <w:r w:rsidRPr="00D8088A">
        <w:rPr>
          <w:rFonts w:ascii="Times New Roman" w:eastAsia="Times New Roman" w:hAnsi="Times New Roman"/>
          <w:b/>
          <w:sz w:val="24"/>
          <w:szCs w:val="24"/>
        </w:rPr>
        <w:t xml:space="preserve">b) </w:t>
      </w:r>
      <w:r w:rsidRPr="00D8088A">
        <w:rPr>
          <w:rFonts w:ascii="Times New Roman" w:eastAsia="Times New Roman" w:hAnsi="Times New Roman"/>
          <w:sz w:val="24"/>
          <w:szCs w:val="24"/>
        </w:rPr>
        <w:t>1/2mv</w:t>
      </w:r>
      <w:r w:rsidRPr="00D8088A">
        <w:rPr>
          <w:rFonts w:ascii="Times New Roman" w:eastAsia="Times New Roman" w:hAnsi="Times New Roman"/>
          <w:sz w:val="24"/>
          <w:szCs w:val="24"/>
          <w:vertAlign w:val="superscript"/>
        </w:rPr>
        <w:t>2</w:t>
      </w:r>
      <w:r w:rsidRPr="00D8088A">
        <w:rPr>
          <w:rFonts w:ascii="Times New Roman" w:eastAsia="Times New Roman" w:hAnsi="Times New Roman"/>
          <w:sz w:val="24"/>
          <w:szCs w:val="24"/>
        </w:rPr>
        <w:t>-1/2mv</w:t>
      </w:r>
      <w:r w:rsidRPr="00D8088A">
        <w:rPr>
          <w:rFonts w:ascii="Times New Roman" w:eastAsia="Times New Roman" w:hAnsi="Times New Roman"/>
          <w:sz w:val="24"/>
          <w:szCs w:val="24"/>
          <w:vertAlign w:val="subscript"/>
        </w:rPr>
        <w:t>0</w:t>
      </w:r>
      <w:r w:rsidRPr="00D8088A">
        <w:rPr>
          <w:rFonts w:ascii="Times New Roman" w:eastAsia="Times New Roman" w:hAnsi="Times New Roman"/>
          <w:sz w:val="24"/>
          <w:szCs w:val="24"/>
          <w:vertAlign w:val="superscript"/>
        </w:rPr>
        <w:t>2</w:t>
      </w:r>
      <w:r w:rsidRPr="00D8088A">
        <w:rPr>
          <w:rFonts w:ascii="Times New Roman" w:eastAsia="Times New Roman" w:hAnsi="Times New Roman"/>
          <w:sz w:val="24"/>
          <w:szCs w:val="24"/>
        </w:rPr>
        <w:t xml:space="preserve"> =eEs=&gt;s=</w:t>
      </w:r>
      <w:r w:rsidRPr="00D8088A">
        <w:rPr>
          <w:rFonts w:ascii="Times New Roman" w:eastAsia="Times New Roman" w:hAnsi="Times New Roman"/>
          <w:color w:val="000080"/>
          <w:sz w:val="24"/>
          <w:szCs w:val="24"/>
        </w:rPr>
        <w:t>5,12 .10</w:t>
      </w:r>
      <w:r w:rsidRPr="00D8088A">
        <w:rPr>
          <w:rFonts w:ascii="Times New Roman" w:eastAsia="Times New Roman" w:hAnsi="Times New Roman"/>
          <w:color w:val="000080"/>
          <w:sz w:val="24"/>
          <w:szCs w:val="24"/>
          <w:vertAlign w:val="superscript"/>
        </w:rPr>
        <w:t>-3</w:t>
      </w:r>
      <w:r w:rsidRPr="00D8088A">
        <w:rPr>
          <w:rFonts w:ascii="Times New Roman" w:eastAsia="Times New Roman" w:hAnsi="Times New Roman"/>
          <w:color w:val="000080"/>
          <w:sz w:val="24"/>
          <w:szCs w:val="24"/>
        </w:rPr>
        <w:t>m</w:t>
      </w:r>
      <w:r w:rsidR="00336536">
        <w:rPr>
          <w:rFonts w:ascii="Times New Roman" w:eastAsia="Times New Roman" w:hAnsi="Times New Roman"/>
          <w:sz w:val="24"/>
          <w:szCs w:val="24"/>
        </w:rPr>
        <w:t xml:space="preserve">  (2x0,5</w:t>
      </w:r>
      <w:r w:rsidRPr="00D8088A">
        <w:rPr>
          <w:rFonts w:ascii="Times New Roman" w:eastAsia="Times New Roman" w:hAnsi="Times New Roman"/>
          <w:sz w:val="24"/>
          <w:szCs w:val="24"/>
        </w:rPr>
        <w:t xml:space="preserve">đ) </w:t>
      </w:r>
    </w:p>
    <w:p w:rsidR="009E4DAE" w:rsidRPr="00D8088A" w:rsidRDefault="009E4DAE" w:rsidP="00DC2625">
      <w:pPr>
        <w:rPr>
          <w:rFonts w:ascii="Times New Roman" w:eastAsia="Times New Roman" w:hAnsi="Times New Roman"/>
          <w:sz w:val="24"/>
          <w:szCs w:val="24"/>
        </w:rPr>
      </w:pPr>
      <w:r w:rsidRPr="00D8088A">
        <w:rPr>
          <w:rFonts w:ascii="Times New Roman" w:eastAsia="Times New Roman" w:hAnsi="Times New Roman"/>
          <w:b/>
          <w:sz w:val="24"/>
          <w:szCs w:val="24"/>
        </w:rPr>
        <w:t xml:space="preserve">Bài 2.      </w:t>
      </w:r>
      <w:r w:rsidRPr="00D8088A">
        <w:rPr>
          <w:rFonts w:ascii="Times New Roman" w:eastAsia="Times New Roman" w:hAnsi="Times New Roman"/>
          <w:sz w:val="24"/>
          <w:szCs w:val="24"/>
        </w:rPr>
        <w:t xml:space="preserve">      a) Số electron thừa ở quả cầu A (0,25đ): n</w:t>
      </w:r>
      <w:r w:rsidRPr="00D8088A">
        <w:rPr>
          <w:rFonts w:ascii="Times New Roman" w:eastAsia="Times New Roman" w:hAnsi="Times New Roman"/>
          <w:sz w:val="24"/>
          <w:szCs w:val="24"/>
          <w:vertAlign w:val="subscript"/>
        </w:rPr>
        <w:t>1</w:t>
      </w:r>
      <w:r w:rsidRPr="00D8088A">
        <w:rPr>
          <w:rFonts w:ascii="Times New Roman" w:eastAsia="Times New Roman" w:hAnsi="Times New Roman"/>
          <w:sz w:val="24"/>
          <w:szCs w:val="24"/>
        </w:rPr>
        <w:t xml:space="preserve"> = </w:t>
      </w:r>
      <w:r>
        <w:rPr>
          <w:rFonts w:ascii="Times New Roman" w:eastAsia="Times New Roman" w:hAnsi="Times New Roman"/>
          <w:noProof/>
          <w:position w:val="-28"/>
          <w:sz w:val="24"/>
          <w:szCs w:val="24"/>
        </w:rPr>
        <w:drawing>
          <wp:inline distT="0" distB="0" distL="0" distR="0">
            <wp:extent cx="590550" cy="447675"/>
            <wp:effectExtent l="0" t="0" r="0" b="0"/>
            <wp:docPr id="12"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
                    <a:srcRect/>
                    <a:stretch>
                      <a:fillRect/>
                    </a:stretch>
                  </pic:blipFill>
                  <pic:spPr bwMode="auto">
                    <a:xfrm>
                      <a:off x="0" y="0"/>
                      <a:ext cx="590550" cy="447675"/>
                    </a:xfrm>
                    <a:prstGeom prst="rect">
                      <a:avLst/>
                    </a:prstGeom>
                    <a:noFill/>
                    <a:ln w="9525">
                      <a:noFill/>
                      <a:miter lim="800000"/>
                      <a:headEnd/>
                      <a:tailEnd/>
                    </a:ln>
                  </pic:spPr>
                </pic:pic>
              </a:graphicData>
            </a:graphic>
          </wp:inline>
        </w:drawing>
      </w:r>
      <w:r w:rsidRPr="00D8088A">
        <w:rPr>
          <w:rFonts w:ascii="Times New Roman" w:eastAsia="Times New Roman" w:hAnsi="Times New Roman"/>
          <w:sz w:val="24"/>
          <w:szCs w:val="24"/>
        </w:rPr>
        <w:t>= 2.10</w:t>
      </w:r>
      <w:r w:rsidRPr="00D8088A">
        <w:rPr>
          <w:rFonts w:ascii="Times New Roman" w:eastAsia="Times New Roman" w:hAnsi="Times New Roman"/>
          <w:sz w:val="24"/>
          <w:szCs w:val="24"/>
          <w:vertAlign w:val="superscript"/>
        </w:rPr>
        <w:t>12</w:t>
      </w:r>
      <w:r w:rsidRPr="00D8088A">
        <w:rPr>
          <w:rFonts w:ascii="Times New Roman" w:eastAsia="Times New Roman" w:hAnsi="Times New Roman"/>
          <w:sz w:val="24"/>
          <w:szCs w:val="24"/>
        </w:rPr>
        <w:t xml:space="preserve"> electron.(0,25đ)</w:t>
      </w:r>
    </w:p>
    <w:p w:rsidR="009E4DAE" w:rsidRPr="00D8088A" w:rsidRDefault="009E4DAE" w:rsidP="009E4DAE">
      <w:pPr>
        <w:tabs>
          <w:tab w:val="left" w:pos="240"/>
        </w:tabs>
        <w:jc w:val="both"/>
        <w:rPr>
          <w:rFonts w:ascii="Times New Roman" w:eastAsia="Times New Roman" w:hAnsi="Times New Roman"/>
          <w:sz w:val="24"/>
          <w:szCs w:val="24"/>
        </w:rPr>
      </w:pPr>
      <w:r w:rsidRPr="00D8088A">
        <w:rPr>
          <w:rFonts w:ascii="Times New Roman" w:eastAsia="Times New Roman" w:hAnsi="Times New Roman"/>
          <w:sz w:val="24"/>
          <w:szCs w:val="24"/>
        </w:rPr>
        <w:tab/>
        <w:t xml:space="preserve">  Số electron thiếu ở quả cầu B(0,25đ): n</w:t>
      </w:r>
      <w:r w:rsidRPr="00D8088A">
        <w:rPr>
          <w:rFonts w:ascii="Times New Roman" w:eastAsia="Times New Roman" w:hAnsi="Times New Roman"/>
          <w:sz w:val="24"/>
          <w:szCs w:val="24"/>
          <w:vertAlign w:val="subscript"/>
        </w:rPr>
        <w:t>2</w:t>
      </w:r>
      <w:r w:rsidRPr="00D8088A">
        <w:rPr>
          <w:rFonts w:ascii="Times New Roman" w:eastAsia="Times New Roman" w:hAnsi="Times New Roman"/>
          <w:sz w:val="24"/>
          <w:szCs w:val="24"/>
        </w:rPr>
        <w:t xml:space="preserve"> = </w:t>
      </w:r>
      <w:r>
        <w:rPr>
          <w:rFonts w:ascii="Times New Roman" w:eastAsia="Times New Roman" w:hAnsi="Times New Roman"/>
          <w:noProof/>
          <w:position w:val="-28"/>
          <w:sz w:val="24"/>
          <w:szCs w:val="24"/>
        </w:rPr>
        <w:drawing>
          <wp:inline distT="0" distB="0" distL="0" distR="0">
            <wp:extent cx="590550" cy="447675"/>
            <wp:effectExtent l="0" t="0" r="0" b="0"/>
            <wp:docPr id="1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
                    <a:srcRect/>
                    <a:stretch>
                      <a:fillRect/>
                    </a:stretch>
                  </pic:blipFill>
                  <pic:spPr bwMode="auto">
                    <a:xfrm>
                      <a:off x="0" y="0"/>
                      <a:ext cx="590550" cy="447675"/>
                    </a:xfrm>
                    <a:prstGeom prst="rect">
                      <a:avLst/>
                    </a:prstGeom>
                    <a:noFill/>
                    <a:ln w="9525">
                      <a:noFill/>
                      <a:miter lim="800000"/>
                      <a:headEnd/>
                      <a:tailEnd/>
                    </a:ln>
                  </pic:spPr>
                </pic:pic>
              </a:graphicData>
            </a:graphic>
          </wp:inline>
        </w:drawing>
      </w:r>
      <w:r w:rsidRPr="00D8088A">
        <w:rPr>
          <w:rFonts w:ascii="Times New Roman" w:eastAsia="Times New Roman" w:hAnsi="Times New Roman"/>
          <w:sz w:val="24"/>
          <w:szCs w:val="24"/>
        </w:rPr>
        <w:t>= 1,5.10</w:t>
      </w:r>
      <w:r w:rsidRPr="00D8088A">
        <w:rPr>
          <w:rFonts w:ascii="Times New Roman" w:eastAsia="Times New Roman" w:hAnsi="Times New Roman"/>
          <w:sz w:val="24"/>
          <w:szCs w:val="24"/>
          <w:vertAlign w:val="superscript"/>
        </w:rPr>
        <w:t>12</w:t>
      </w:r>
      <w:r w:rsidRPr="00D8088A">
        <w:rPr>
          <w:rFonts w:ascii="Times New Roman" w:eastAsia="Times New Roman" w:hAnsi="Times New Roman"/>
          <w:sz w:val="24"/>
          <w:szCs w:val="24"/>
        </w:rPr>
        <w:t xml:space="preserve"> electron.(0,25đ)</w:t>
      </w:r>
    </w:p>
    <w:p w:rsidR="009E4DAE" w:rsidRPr="00D8088A" w:rsidRDefault="009E4DAE" w:rsidP="009E4DAE">
      <w:pPr>
        <w:tabs>
          <w:tab w:val="left" w:pos="240"/>
        </w:tabs>
        <w:jc w:val="both"/>
        <w:rPr>
          <w:rFonts w:ascii="Times New Roman" w:eastAsia="Times New Roman" w:hAnsi="Times New Roman"/>
          <w:sz w:val="24"/>
          <w:szCs w:val="24"/>
          <w:lang w:val="it-IT"/>
        </w:rPr>
      </w:pPr>
      <w:r w:rsidRPr="00D8088A">
        <w:rPr>
          <w:rFonts w:ascii="Times New Roman" w:eastAsia="Times New Roman" w:hAnsi="Times New Roman"/>
          <w:sz w:val="24"/>
          <w:szCs w:val="24"/>
        </w:rPr>
        <w:t xml:space="preserve">    </w:t>
      </w:r>
      <w:r w:rsidRPr="00D8088A">
        <w:rPr>
          <w:rFonts w:ascii="Times New Roman" w:eastAsia="Times New Roman" w:hAnsi="Times New Roman"/>
          <w:sz w:val="24"/>
          <w:szCs w:val="24"/>
          <w:lang w:val="it-IT"/>
        </w:rPr>
        <w:tab/>
        <w:t>b) Điện tích của mỗi quả cầu lúc sau là: q</w:t>
      </w:r>
      <w:r w:rsidRPr="00D8088A">
        <w:rPr>
          <w:rFonts w:ascii="Times New Roman" w:eastAsia="Times New Roman" w:hAnsi="Times New Roman"/>
          <w:position w:val="-12"/>
          <w:sz w:val="24"/>
          <w:szCs w:val="24"/>
          <w:lang w:val="it-IT"/>
        </w:rPr>
        <w:object w:dxaOrig="120" w:dyaOrig="380">
          <v:shape id="_x0000_i1027" type="#_x0000_t75" style="width:6pt;height:18.75pt" o:ole="">
            <v:imagedata r:id="rId11" o:title=""/>
          </v:shape>
          <o:OLEObject Type="Embed" ProgID="Equation.DSMT4" ShapeID="_x0000_i1027" DrawAspect="Content" ObjectID="_1479817324" r:id="rId12"/>
        </w:object>
      </w:r>
      <w:r w:rsidRPr="00D8088A">
        <w:rPr>
          <w:rFonts w:ascii="Times New Roman" w:eastAsia="Times New Roman" w:hAnsi="Times New Roman"/>
          <w:sz w:val="24"/>
          <w:szCs w:val="24"/>
          <w:lang w:val="it-IT"/>
        </w:rPr>
        <w:t xml:space="preserve"> = q</w:t>
      </w:r>
      <w:r w:rsidRPr="00D8088A">
        <w:rPr>
          <w:rFonts w:ascii="Times New Roman" w:eastAsia="Times New Roman" w:hAnsi="Times New Roman"/>
          <w:position w:val="-12"/>
          <w:sz w:val="24"/>
          <w:szCs w:val="24"/>
          <w:lang w:val="it-IT"/>
        </w:rPr>
        <w:object w:dxaOrig="160" w:dyaOrig="380">
          <v:shape id="_x0000_i1028" type="#_x0000_t75" style="width:8.25pt;height:18.75pt" o:ole="">
            <v:imagedata r:id="rId13" o:title=""/>
          </v:shape>
          <o:OLEObject Type="Embed" ProgID="Equation.DSMT4" ShapeID="_x0000_i1028" DrawAspect="Content" ObjectID="_1479817325" r:id="rId14"/>
        </w:object>
      </w:r>
      <w:r w:rsidRPr="00D8088A">
        <w:rPr>
          <w:rFonts w:ascii="Times New Roman" w:eastAsia="Times New Roman" w:hAnsi="Times New Roman"/>
          <w:sz w:val="24"/>
          <w:szCs w:val="24"/>
          <w:lang w:val="it-IT"/>
        </w:rPr>
        <w:t xml:space="preserve"> = q’ =  </w:t>
      </w:r>
      <w:r>
        <w:rPr>
          <w:rFonts w:ascii="Times New Roman" w:eastAsia="Times New Roman" w:hAnsi="Times New Roman"/>
          <w:noProof/>
          <w:position w:val="-24"/>
          <w:sz w:val="24"/>
          <w:szCs w:val="24"/>
        </w:rPr>
        <w:drawing>
          <wp:inline distT="0" distB="0" distL="0" distR="0">
            <wp:extent cx="466725" cy="400050"/>
            <wp:effectExtent l="0" t="0" r="0" b="0"/>
            <wp:docPr id="1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5"/>
                    <a:srcRect/>
                    <a:stretch>
                      <a:fillRect/>
                    </a:stretch>
                  </pic:blipFill>
                  <pic:spPr bwMode="auto">
                    <a:xfrm>
                      <a:off x="0" y="0"/>
                      <a:ext cx="466725" cy="400050"/>
                    </a:xfrm>
                    <a:prstGeom prst="rect">
                      <a:avLst/>
                    </a:prstGeom>
                    <a:noFill/>
                    <a:ln w="9525">
                      <a:noFill/>
                      <a:miter lim="800000"/>
                      <a:headEnd/>
                      <a:tailEnd/>
                    </a:ln>
                  </pic:spPr>
                </pic:pic>
              </a:graphicData>
            </a:graphic>
          </wp:inline>
        </w:drawing>
      </w:r>
      <w:r w:rsidRPr="00D8088A">
        <w:rPr>
          <w:rFonts w:ascii="Times New Roman" w:eastAsia="Times New Roman" w:hAnsi="Times New Roman"/>
          <w:sz w:val="24"/>
          <w:szCs w:val="24"/>
          <w:lang w:val="it-IT"/>
        </w:rPr>
        <w:t>= - 0,4.10</w:t>
      </w:r>
      <w:r w:rsidRPr="00D8088A">
        <w:rPr>
          <w:rFonts w:ascii="Times New Roman" w:eastAsia="Times New Roman" w:hAnsi="Times New Roman"/>
          <w:sz w:val="24"/>
          <w:szCs w:val="24"/>
          <w:vertAlign w:val="superscript"/>
          <w:lang w:val="it-IT"/>
        </w:rPr>
        <w:t>-7</w:t>
      </w:r>
      <w:r w:rsidRPr="00D8088A">
        <w:rPr>
          <w:rFonts w:ascii="Times New Roman" w:eastAsia="Times New Roman" w:hAnsi="Times New Roman"/>
          <w:sz w:val="24"/>
          <w:szCs w:val="24"/>
          <w:lang w:val="it-IT"/>
        </w:rPr>
        <w:t xml:space="preserve"> C (</w:t>
      </w:r>
      <w:r w:rsidR="00336536">
        <w:rPr>
          <w:rFonts w:ascii="Times New Roman" w:eastAsia="Times New Roman" w:hAnsi="Times New Roman"/>
          <w:sz w:val="24"/>
          <w:szCs w:val="24"/>
          <w:lang w:val="it-IT"/>
        </w:rPr>
        <w:t>2x</w:t>
      </w:r>
      <w:r w:rsidRPr="00D8088A">
        <w:rPr>
          <w:rFonts w:ascii="Times New Roman" w:eastAsia="Times New Roman" w:hAnsi="Times New Roman"/>
          <w:sz w:val="24"/>
          <w:szCs w:val="24"/>
          <w:lang w:val="it-IT"/>
        </w:rPr>
        <w:t>0,</w:t>
      </w:r>
      <w:r w:rsidR="00336536">
        <w:rPr>
          <w:rFonts w:ascii="Times New Roman" w:eastAsia="Times New Roman" w:hAnsi="Times New Roman"/>
          <w:sz w:val="24"/>
          <w:szCs w:val="24"/>
          <w:lang w:val="it-IT"/>
        </w:rPr>
        <w:t>2</w:t>
      </w:r>
      <w:r w:rsidRPr="00D8088A">
        <w:rPr>
          <w:rFonts w:ascii="Times New Roman" w:eastAsia="Times New Roman" w:hAnsi="Times New Roman"/>
          <w:sz w:val="24"/>
          <w:szCs w:val="24"/>
          <w:lang w:val="it-IT"/>
        </w:rPr>
        <w:t>5đ)</w:t>
      </w:r>
    </w:p>
    <w:p w:rsidR="009E4DAE" w:rsidRPr="00D8088A" w:rsidRDefault="009E4DAE" w:rsidP="009E4DAE">
      <w:pPr>
        <w:tabs>
          <w:tab w:val="left" w:pos="240"/>
        </w:tabs>
        <w:jc w:val="both"/>
        <w:rPr>
          <w:rFonts w:ascii="Times New Roman" w:eastAsia="Times New Roman" w:hAnsi="Times New Roman"/>
          <w:sz w:val="24"/>
          <w:szCs w:val="24"/>
          <w:lang w:val="it-IT"/>
        </w:rPr>
      </w:pPr>
      <w:r w:rsidRPr="00D8088A">
        <w:rPr>
          <w:rFonts w:ascii="Times New Roman" w:eastAsia="Times New Roman" w:hAnsi="Times New Roman"/>
          <w:sz w:val="24"/>
          <w:szCs w:val="24"/>
          <w:lang w:val="it-IT"/>
        </w:rPr>
        <w:t>lực tương tác điện có độ lớn: F’ = 9.10</w:t>
      </w:r>
      <w:r w:rsidRPr="00D8088A">
        <w:rPr>
          <w:rFonts w:ascii="Times New Roman" w:eastAsia="Times New Roman" w:hAnsi="Times New Roman"/>
          <w:sz w:val="24"/>
          <w:szCs w:val="24"/>
          <w:vertAlign w:val="superscript"/>
          <w:lang w:val="it-IT"/>
        </w:rPr>
        <w:t>9</w:t>
      </w:r>
      <w:r>
        <w:rPr>
          <w:rFonts w:ascii="Times New Roman" w:eastAsia="Times New Roman" w:hAnsi="Times New Roman"/>
          <w:noProof/>
          <w:position w:val="-24"/>
          <w:sz w:val="24"/>
          <w:szCs w:val="24"/>
        </w:rPr>
        <w:drawing>
          <wp:inline distT="0" distB="0" distL="0" distR="0">
            <wp:extent cx="438150" cy="419100"/>
            <wp:effectExtent l="0" t="0" r="0" b="0"/>
            <wp:docPr id="1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6"/>
                    <a:srcRect/>
                    <a:stretch>
                      <a:fillRect/>
                    </a:stretch>
                  </pic:blipFill>
                  <pic:spPr bwMode="auto">
                    <a:xfrm>
                      <a:off x="0" y="0"/>
                      <a:ext cx="438150" cy="419100"/>
                    </a:xfrm>
                    <a:prstGeom prst="rect">
                      <a:avLst/>
                    </a:prstGeom>
                    <a:noFill/>
                    <a:ln w="9525">
                      <a:noFill/>
                      <a:miter lim="800000"/>
                      <a:headEnd/>
                      <a:tailEnd/>
                    </a:ln>
                  </pic:spPr>
                </pic:pic>
              </a:graphicData>
            </a:graphic>
          </wp:inline>
        </w:drawing>
      </w:r>
      <w:r w:rsidRPr="00D8088A">
        <w:rPr>
          <w:rFonts w:ascii="Times New Roman" w:eastAsia="Times New Roman" w:hAnsi="Times New Roman"/>
          <w:sz w:val="24"/>
          <w:szCs w:val="24"/>
          <w:lang w:val="it-IT"/>
        </w:rPr>
        <w:t>= 10</w:t>
      </w:r>
      <w:r w:rsidRPr="00D8088A">
        <w:rPr>
          <w:rFonts w:ascii="Times New Roman" w:eastAsia="Times New Roman" w:hAnsi="Times New Roman"/>
          <w:sz w:val="24"/>
          <w:szCs w:val="24"/>
          <w:vertAlign w:val="superscript"/>
          <w:lang w:val="it-IT"/>
        </w:rPr>
        <w:t>-3</w:t>
      </w:r>
      <w:r w:rsidRPr="00D8088A">
        <w:rPr>
          <w:rFonts w:ascii="Times New Roman" w:eastAsia="Times New Roman" w:hAnsi="Times New Roman"/>
          <w:sz w:val="24"/>
          <w:szCs w:val="24"/>
          <w:lang w:val="it-IT"/>
        </w:rPr>
        <w:t xml:space="preserve"> N.  (</w:t>
      </w:r>
      <w:r w:rsidR="00336536">
        <w:rPr>
          <w:rFonts w:ascii="Times New Roman" w:eastAsia="Times New Roman" w:hAnsi="Times New Roman"/>
          <w:sz w:val="24"/>
          <w:szCs w:val="24"/>
          <w:lang w:val="it-IT"/>
        </w:rPr>
        <w:t>2x</w:t>
      </w:r>
      <w:r w:rsidRPr="00D8088A">
        <w:rPr>
          <w:rFonts w:ascii="Times New Roman" w:eastAsia="Times New Roman" w:hAnsi="Times New Roman"/>
          <w:sz w:val="24"/>
          <w:szCs w:val="24"/>
          <w:lang w:val="it-IT"/>
        </w:rPr>
        <w:t>0,</w:t>
      </w:r>
      <w:r w:rsidR="00336536">
        <w:rPr>
          <w:rFonts w:ascii="Times New Roman" w:eastAsia="Times New Roman" w:hAnsi="Times New Roman"/>
          <w:sz w:val="24"/>
          <w:szCs w:val="24"/>
          <w:lang w:val="it-IT"/>
        </w:rPr>
        <w:t>2</w:t>
      </w:r>
      <w:r w:rsidRPr="00D8088A">
        <w:rPr>
          <w:rFonts w:ascii="Times New Roman" w:eastAsia="Times New Roman" w:hAnsi="Times New Roman"/>
          <w:sz w:val="24"/>
          <w:szCs w:val="24"/>
          <w:lang w:val="it-IT"/>
        </w:rPr>
        <w:t>5đ)</w:t>
      </w:r>
    </w:p>
    <w:p w:rsidR="00336536" w:rsidRDefault="00336536" w:rsidP="00336536">
      <w:pPr>
        <w:tabs>
          <w:tab w:val="left" w:pos="450"/>
          <w:tab w:val="left" w:pos="1350"/>
        </w:tabs>
        <w:rPr>
          <w:rFonts w:ascii="Times New Roman" w:hAnsi="Times New Roman" w:cs="Times New Roman"/>
          <w:sz w:val="24"/>
          <w:szCs w:val="24"/>
          <w:lang w:val="pt-BR"/>
        </w:rPr>
      </w:pPr>
      <w:r w:rsidRPr="005048D7">
        <w:rPr>
          <w:rFonts w:ascii="Times New Roman" w:hAnsi="Times New Roman" w:cs="Times New Roman"/>
          <w:b/>
          <w:sz w:val="24"/>
          <w:szCs w:val="24"/>
          <w:lang w:val="pt-BR"/>
        </w:rPr>
        <w:t xml:space="preserve">Bài 3:  </w:t>
      </w:r>
      <w:r w:rsidRPr="004F1F6D">
        <w:rPr>
          <w:rFonts w:ascii="Times New Roman" w:hAnsi="Times New Roman" w:cs="Times New Roman"/>
          <w:sz w:val="24"/>
          <w:szCs w:val="24"/>
          <w:lang w:val="pt-BR"/>
        </w:rPr>
        <w:t xml:space="preserve"> </w:t>
      </w:r>
      <w:r>
        <w:rPr>
          <w:rFonts w:ascii="Times New Roman" w:hAnsi="Times New Roman" w:cs="Times New Roman"/>
          <w:sz w:val="24"/>
          <w:szCs w:val="24"/>
          <w:lang w:val="pt-BR"/>
        </w:rPr>
        <w:t>R</w:t>
      </w:r>
      <w:r>
        <w:rPr>
          <w:rFonts w:ascii="Times New Roman" w:hAnsi="Times New Roman" w:cs="Times New Roman"/>
          <w:sz w:val="24"/>
          <w:szCs w:val="24"/>
          <w:vertAlign w:val="subscript"/>
          <w:lang w:val="pt-BR"/>
        </w:rPr>
        <w:t>12</w:t>
      </w:r>
      <w:r>
        <w:rPr>
          <w:rFonts w:ascii="Times New Roman" w:hAnsi="Times New Roman" w:cs="Times New Roman"/>
          <w:sz w:val="24"/>
          <w:szCs w:val="24"/>
          <w:lang w:val="pt-BR"/>
        </w:rPr>
        <w:t xml:space="preserve"> = 2       0,25</w:t>
      </w:r>
      <w:r w:rsidR="00DC2625">
        <w:rPr>
          <w:rFonts w:ascii="Times New Roman" w:hAnsi="Times New Roman" w:cs="Times New Roman"/>
          <w:sz w:val="24"/>
          <w:szCs w:val="24"/>
          <w:lang w:val="pt-BR"/>
        </w:rPr>
        <w:tab/>
      </w:r>
      <w:r w:rsidR="00DC2625">
        <w:rPr>
          <w:rFonts w:ascii="Times New Roman" w:hAnsi="Times New Roman" w:cs="Times New Roman"/>
          <w:sz w:val="24"/>
          <w:szCs w:val="24"/>
          <w:lang w:val="pt-BR"/>
        </w:rPr>
        <w:tab/>
      </w:r>
      <w:r>
        <w:rPr>
          <w:rFonts w:ascii="Times New Roman" w:hAnsi="Times New Roman" w:cs="Times New Roman"/>
          <w:sz w:val="24"/>
          <w:szCs w:val="24"/>
          <w:lang w:val="pt-BR"/>
        </w:rPr>
        <w:t>R</w:t>
      </w:r>
      <w:r>
        <w:rPr>
          <w:rFonts w:ascii="Times New Roman" w:hAnsi="Times New Roman" w:cs="Times New Roman"/>
          <w:sz w:val="24"/>
          <w:szCs w:val="24"/>
          <w:vertAlign w:val="subscript"/>
          <w:lang w:val="pt-BR"/>
        </w:rPr>
        <w:t>b</w:t>
      </w:r>
      <w:r>
        <w:rPr>
          <w:rFonts w:ascii="Times New Roman" w:hAnsi="Times New Roman" w:cs="Times New Roman"/>
          <w:sz w:val="24"/>
          <w:szCs w:val="24"/>
          <w:lang w:val="pt-BR"/>
        </w:rPr>
        <w:t xml:space="preserve"> = 9                     0,25</w:t>
      </w:r>
    </w:p>
    <w:p w:rsidR="00336536" w:rsidRDefault="00336536" w:rsidP="00336536">
      <w:pPr>
        <w:tabs>
          <w:tab w:val="left" w:pos="450"/>
          <w:tab w:val="left" w:pos="1350"/>
        </w:tabs>
        <w:rPr>
          <w:rFonts w:ascii="Times New Roman" w:hAnsi="Times New Roman" w:cs="Times New Roman"/>
          <w:sz w:val="24"/>
          <w:szCs w:val="24"/>
          <w:lang w:val="pt-BR"/>
        </w:rPr>
      </w:pPr>
      <w:r w:rsidRPr="00031928">
        <w:rPr>
          <w:rFonts w:ascii="Times New Roman" w:hAnsi="Times New Roman" w:cs="Times New Roman"/>
          <w:sz w:val="24"/>
          <w:szCs w:val="24"/>
          <w:lang w:val="pt-BR"/>
        </w:rPr>
        <w:t>I</w:t>
      </w:r>
      <w:r>
        <w:rPr>
          <w:rFonts w:ascii="Times New Roman" w:hAnsi="Times New Roman" w:cs="Times New Roman"/>
          <w:sz w:val="24"/>
          <w:szCs w:val="24"/>
          <w:vertAlign w:val="subscript"/>
          <w:lang w:val="pt-BR"/>
        </w:rPr>
        <w:t xml:space="preserve"> </w:t>
      </w:r>
      <w:r>
        <w:rPr>
          <w:rFonts w:ascii="Times New Roman" w:hAnsi="Times New Roman" w:cs="Times New Roman"/>
          <w:sz w:val="24"/>
          <w:szCs w:val="24"/>
          <w:lang w:val="pt-BR"/>
        </w:rPr>
        <w:t>= 1,2A                    0,25</w:t>
      </w:r>
      <w:r w:rsidR="00DC2625">
        <w:rPr>
          <w:rFonts w:ascii="Times New Roman" w:hAnsi="Times New Roman" w:cs="Times New Roman"/>
          <w:sz w:val="24"/>
          <w:szCs w:val="24"/>
          <w:lang w:val="pt-BR"/>
        </w:rPr>
        <w:tab/>
      </w:r>
      <w:r w:rsidR="00DC2625">
        <w:rPr>
          <w:rFonts w:ascii="Times New Roman" w:hAnsi="Times New Roman" w:cs="Times New Roman"/>
          <w:sz w:val="24"/>
          <w:szCs w:val="24"/>
          <w:lang w:val="pt-BR"/>
        </w:rPr>
        <w:tab/>
      </w:r>
      <w:r>
        <w:rPr>
          <w:rFonts w:ascii="Times New Roman" w:hAnsi="Times New Roman" w:cs="Times New Roman"/>
          <w:sz w:val="24"/>
          <w:szCs w:val="24"/>
          <w:lang w:val="pt-BR"/>
        </w:rPr>
        <w:t xml:space="preserve"> I = I</w:t>
      </w:r>
      <w:r>
        <w:rPr>
          <w:rFonts w:ascii="Times New Roman" w:hAnsi="Times New Roman" w:cs="Times New Roman"/>
          <w:sz w:val="24"/>
          <w:szCs w:val="24"/>
          <w:vertAlign w:val="subscript"/>
          <w:lang w:val="pt-BR"/>
        </w:rPr>
        <w:t>A</w:t>
      </w:r>
      <w:r>
        <w:rPr>
          <w:rFonts w:ascii="Times New Roman" w:hAnsi="Times New Roman" w:cs="Times New Roman"/>
          <w:sz w:val="24"/>
          <w:szCs w:val="24"/>
          <w:lang w:val="pt-BR"/>
        </w:rPr>
        <w:t xml:space="preserve"> = I</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 xml:space="preserve"> = I</w:t>
      </w:r>
      <w:r>
        <w:rPr>
          <w:rFonts w:ascii="Times New Roman" w:hAnsi="Times New Roman" w:cs="Times New Roman"/>
          <w:sz w:val="24"/>
          <w:szCs w:val="24"/>
          <w:vertAlign w:val="subscript"/>
          <w:lang w:val="pt-BR"/>
        </w:rPr>
        <w:t>12</w:t>
      </w:r>
      <w:r>
        <w:rPr>
          <w:rFonts w:ascii="Times New Roman" w:hAnsi="Times New Roman" w:cs="Times New Roman"/>
          <w:sz w:val="24"/>
          <w:szCs w:val="24"/>
          <w:lang w:val="pt-BR"/>
        </w:rPr>
        <w:t xml:space="preserve">        0,25</w:t>
      </w:r>
    </w:p>
    <w:p w:rsidR="00336536" w:rsidRDefault="00336536" w:rsidP="00336536">
      <w:pPr>
        <w:tabs>
          <w:tab w:val="left" w:pos="450"/>
          <w:tab w:val="left" w:pos="1350"/>
        </w:tabs>
        <w:rPr>
          <w:rFonts w:ascii="Times New Roman" w:hAnsi="Times New Roman" w:cs="Times New Roman"/>
          <w:sz w:val="24"/>
          <w:szCs w:val="24"/>
          <w:lang w:val="pt-BR"/>
        </w:rPr>
      </w:pPr>
      <w:r w:rsidRPr="004F1F6D">
        <w:rPr>
          <w:rFonts w:ascii="Times New Roman" w:hAnsi="Times New Roman" w:cs="Times New Roman"/>
          <w:sz w:val="24"/>
          <w:szCs w:val="24"/>
          <w:lang w:val="pt-BR"/>
        </w:rPr>
        <w:t xml:space="preserve"> </w:t>
      </w:r>
      <w:r>
        <w:rPr>
          <w:rFonts w:ascii="Times New Roman" w:hAnsi="Times New Roman" w:cs="Times New Roman"/>
          <w:sz w:val="24"/>
          <w:szCs w:val="24"/>
          <w:lang w:val="pt-BR"/>
        </w:rPr>
        <w:t>U</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 2,4V                0,25</w:t>
      </w:r>
      <w:r w:rsidR="00DC2625">
        <w:rPr>
          <w:rFonts w:ascii="Times New Roman" w:hAnsi="Times New Roman" w:cs="Times New Roman"/>
          <w:sz w:val="24"/>
          <w:szCs w:val="24"/>
          <w:lang w:val="pt-BR"/>
        </w:rPr>
        <w:tab/>
      </w:r>
      <w:r w:rsidR="00DC2625">
        <w:rPr>
          <w:rFonts w:ascii="Times New Roman" w:hAnsi="Times New Roman" w:cs="Times New Roman"/>
          <w:sz w:val="24"/>
          <w:szCs w:val="24"/>
          <w:lang w:val="pt-BR"/>
        </w:rPr>
        <w:tab/>
      </w:r>
      <w:r>
        <w:rPr>
          <w:rFonts w:ascii="Times New Roman" w:hAnsi="Times New Roman" w:cs="Times New Roman"/>
          <w:sz w:val="24"/>
          <w:szCs w:val="24"/>
          <w:lang w:val="pt-BR"/>
        </w:rPr>
        <w:t>U</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lt; U</w:t>
      </w:r>
      <w:r>
        <w:rPr>
          <w:rFonts w:ascii="Times New Roman" w:hAnsi="Times New Roman" w:cs="Times New Roman"/>
          <w:sz w:val="24"/>
          <w:szCs w:val="24"/>
          <w:vertAlign w:val="subscript"/>
          <w:lang w:val="pt-BR"/>
        </w:rPr>
        <w:t>đm</w:t>
      </w:r>
      <w:r>
        <w:rPr>
          <w:rFonts w:ascii="Times New Roman" w:hAnsi="Times New Roman" w:cs="Times New Roman"/>
          <w:sz w:val="24"/>
          <w:szCs w:val="24"/>
          <w:lang w:val="pt-BR"/>
        </w:rPr>
        <w:t xml:space="preserve"> : đèn sáng yếu         0,25</w:t>
      </w:r>
    </w:p>
    <w:p w:rsidR="00336536" w:rsidRDefault="00336536" w:rsidP="00336536">
      <w:pPr>
        <w:tabs>
          <w:tab w:val="left" w:pos="450"/>
          <w:tab w:val="left" w:pos="1350"/>
        </w:tabs>
        <w:rPr>
          <w:rFonts w:ascii="Times New Roman" w:hAnsi="Times New Roman" w:cs="Times New Roman"/>
          <w:sz w:val="24"/>
          <w:szCs w:val="24"/>
          <w:lang w:val="pt-BR"/>
        </w:rPr>
      </w:pPr>
      <w:r>
        <w:rPr>
          <w:rFonts w:ascii="Times New Roman" w:hAnsi="Times New Roman" w:cs="Times New Roman"/>
          <w:sz w:val="24"/>
          <w:szCs w:val="24"/>
          <w:lang w:val="pt-BR"/>
        </w:rPr>
        <w:t>b)I</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 0,4</w:t>
      </w:r>
      <w:r w:rsidR="00DC2625">
        <w:rPr>
          <w:rFonts w:ascii="Times New Roman" w:hAnsi="Times New Roman" w:cs="Times New Roman"/>
          <w:sz w:val="24"/>
          <w:szCs w:val="24"/>
          <w:lang w:val="pt-BR"/>
        </w:rPr>
        <w:t>A</w:t>
      </w:r>
      <w:r w:rsidR="00DC2625">
        <w:rPr>
          <w:rFonts w:ascii="Times New Roman" w:hAnsi="Times New Roman" w:cs="Times New Roman"/>
          <w:sz w:val="24"/>
          <w:szCs w:val="24"/>
          <w:lang w:val="pt-BR"/>
        </w:rPr>
        <w:tab/>
      </w:r>
      <w:r>
        <w:rPr>
          <w:rFonts w:ascii="Times New Roman" w:hAnsi="Times New Roman" w:cs="Times New Roman"/>
          <w:sz w:val="24"/>
          <w:szCs w:val="24"/>
          <w:lang w:val="pt-BR"/>
        </w:rPr>
        <w:t>M = 0,864gam             (2x  0,25)</w:t>
      </w:r>
    </w:p>
    <w:p w:rsidR="00336536" w:rsidRPr="005048D7" w:rsidRDefault="00336536" w:rsidP="00336536">
      <w:pPr>
        <w:tabs>
          <w:tab w:val="left" w:pos="450"/>
          <w:tab w:val="left" w:pos="1350"/>
        </w:tabs>
        <w:rPr>
          <w:rFonts w:ascii="Times New Roman" w:hAnsi="Times New Roman" w:cs="Times New Roman"/>
          <w:b/>
          <w:sz w:val="24"/>
          <w:szCs w:val="24"/>
          <w:lang w:val="pt-BR"/>
        </w:rPr>
      </w:pPr>
      <w:r w:rsidRPr="005048D7">
        <w:rPr>
          <w:rFonts w:ascii="Times New Roman" w:hAnsi="Times New Roman" w:cs="Times New Roman"/>
          <w:b/>
          <w:sz w:val="24"/>
          <w:szCs w:val="24"/>
          <w:lang w:val="pt-BR"/>
        </w:rPr>
        <w:t xml:space="preserve">Bài 4: </w:t>
      </w:r>
    </w:p>
    <w:p w:rsidR="00DC2625" w:rsidRDefault="00DC2625" w:rsidP="00336536">
      <w:pPr>
        <w:pStyle w:val="ListParagraph"/>
        <w:numPr>
          <w:ilvl w:val="0"/>
          <w:numId w:val="8"/>
        </w:numPr>
        <w:tabs>
          <w:tab w:val="left" w:pos="450"/>
          <w:tab w:val="left" w:pos="1350"/>
        </w:tabs>
        <w:rPr>
          <w:rFonts w:ascii="Times New Roman" w:hAnsi="Times New Roman"/>
          <w:sz w:val="24"/>
          <w:szCs w:val="24"/>
          <w:lang w:val="pt-BR"/>
        </w:rPr>
        <w:sectPr w:rsidR="00DC2625" w:rsidSect="00D7455F">
          <w:pgSz w:w="11907" w:h="16839" w:code="9"/>
          <w:pgMar w:top="1134" w:right="1134" w:bottom="1134" w:left="1134" w:header="720" w:footer="720" w:gutter="0"/>
          <w:cols w:space="720"/>
          <w:docGrid w:linePitch="360"/>
        </w:sectPr>
      </w:pPr>
    </w:p>
    <w:p w:rsidR="00336536" w:rsidRPr="00EF4555" w:rsidRDefault="00336536" w:rsidP="00336536">
      <w:pPr>
        <w:pStyle w:val="ListParagraph"/>
        <w:numPr>
          <w:ilvl w:val="0"/>
          <w:numId w:val="8"/>
        </w:numPr>
        <w:tabs>
          <w:tab w:val="left" w:pos="450"/>
          <w:tab w:val="left" w:pos="1350"/>
        </w:tabs>
        <w:rPr>
          <w:rFonts w:ascii="Times New Roman" w:hAnsi="Times New Roman"/>
          <w:sz w:val="24"/>
          <w:szCs w:val="24"/>
          <w:lang w:val="pt-BR"/>
        </w:rPr>
      </w:pPr>
      <w:r w:rsidRPr="00EF4555">
        <w:rPr>
          <w:rFonts w:ascii="Times New Roman" w:hAnsi="Times New Roman"/>
          <w:sz w:val="24"/>
          <w:szCs w:val="24"/>
          <w:lang w:val="pt-BR"/>
        </w:rPr>
        <w:lastRenderedPageBreak/>
        <w:t>E</w:t>
      </w:r>
      <w:r w:rsidRPr="00EF4555">
        <w:rPr>
          <w:rFonts w:ascii="Times New Roman" w:hAnsi="Times New Roman"/>
          <w:sz w:val="24"/>
          <w:szCs w:val="24"/>
          <w:vertAlign w:val="subscript"/>
          <w:lang w:val="pt-BR"/>
        </w:rPr>
        <w:t>b</w:t>
      </w:r>
      <w:r w:rsidRPr="00EF4555">
        <w:rPr>
          <w:rFonts w:ascii="Times New Roman" w:hAnsi="Times New Roman"/>
          <w:sz w:val="24"/>
          <w:szCs w:val="24"/>
          <w:lang w:val="pt-BR"/>
        </w:rPr>
        <w:t xml:space="preserve"> = 9V; r</w:t>
      </w:r>
      <w:r w:rsidRPr="00EF4555">
        <w:rPr>
          <w:rFonts w:ascii="Times New Roman" w:hAnsi="Times New Roman"/>
          <w:sz w:val="24"/>
          <w:szCs w:val="24"/>
          <w:vertAlign w:val="subscript"/>
          <w:lang w:val="pt-BR"/>
        </w:rPr>
        <w:t>b</w:t>
      </w:r>
      <w:r w:rsidRPr="00EF4555">
        <w:rPr>
          <w:rFonts w:ascii="Times New Roman" w:hAnsi="Times New Roman"/>
          <w:sz w:val="24"/>
          <w:szCs w:val="24"/>
          <w:lang w:val="pt-BR"/>
        </w:rPr>
        <w:t xml:space="preserve"> = 1,5                 0,25</w:t>
      </w:r>
      <w:r w:rsidR="00EF4555" w:rsidRPr="00EF4555">
        <w:rPr>
          <w:rFonts w:ascii="Times New Roman" w:hAnsi="Times New Roman"/>
          <w:sz w:val="24"/>
          <w:szCs w:val="24"/>
          <w:lang w:val="pt-BR"/>
        </w:rPr>
        <w:tab/>
      </w:r>
      <w:r w:rsidR="00EF4555" w:rsidRPr="00EF4555">
        <w:rPr>
          <w:rFonts w:ascii="Times New Roman" w:hAnsi="Times New Roman"/>
          <w:sz w:val="24"/>
          <w:szCs w:val="24"/>
          <w:lang w:val="pt-BR"/>
        </w:rPr>
        <w:tab/>
      </w:r>
      <w:r w:rsidRPr="00EF4555">
        <w:rPr>
          <w:rFonts w:ascii="Times New Roman" w:hAnsi="Times New Roman"/>
          <w:sz w:val="24"/>
          <w:szCs w:val="24"/>
          <w:lang w:val="pt-BR"/>
        </w:rPr>
        <w:t>R</w:t>
      </w:r>
      <w:r w:rsidRPr="00EF4555">
        <w:rPr>
          <w:rFonts w:ascii="Times New Roman" w:hAnsi="Times New Roman"/>
          <w:sz w:val="24"/>
          <w:szCs w:val="24"/>
          <w:vertAlign w:val="subscript"/>
          <w:lang w:val="pt-BR"/>
        </w:rPr>
        <w:t>1Đb</w:t>
      </w:r>
      <w:r w:rsidRPr="00EF4555">
        <w:rPr>
          <w:rFonts w:ascii="Times New Roman" w:hAnsi="Times New Roman"/>
          <w:sz w:val="24"/>
          <w:szCs w:val="24"/>
          <w:lang w:val="pt-BR"/>
        </w:rPr>
        <w:t xml:space="preserve"> = 2                              0,25</w:t>
      </w:r>
    </w:p>
    <w:p w:rsidR="00336536" w:rsidRDefault="00336536" w:rsidP="00336536">
      <w:pPr>
        <w:pStyle w:val="ListParagraph"/>
        <w:tabs>
          <w:tab w:val="left" w:pos="450"/>
          <w:tab w:val="left" w:pos="1350"/>
        </w:tabs>
        <w:rPr>
          <w:rFonts w:ascii="Times New Roman" w:hAnsi="Times New Roman"/>
          <w:sz w:val="24"/>
          <w:szCs w:val="24"/>
          <w:lang w:val="pt-BR"/>
        </w:rPr>
      </w:pPr>
      <w:r>
        <w:rPr>
          <w:rFonts w:ascii="Times New Roman" w:hAnsi="Times New Roman"/>
          <w:sz w:val="24"/>
          <w:szCs w:val="24"/>
          <w:lang w:val="pt-BR"/>
        </w:rPr>
        <w:t>R</w:t>
      </w:r>
      <w:r>
        <w:rPr>
          <w:rFonts w:ascii="Times New Roman" w:hAnsi="Times New Roman"/>
          <w:sz w:val="24"/>
          <w:szCs w:val="24"/>
          <w:vertAlign w:val="subscript"/>
          <w:lang w:val="pt-BR"/>
        </w:rPr>
        <w:t>N</w:t>
      </w:r>
      <w:r>
        <w:rPr>
          <w:rFonts w:ascii="Times New Roman" w:hAnsi="Times New Roman"/>
          <w:sz w:val="24"/>
          <w:szCs w:val="24"/>
          <w:lang w:val="pt-BR"/>
        </w:rPr>
        <w:t xml:space="preserve"> = 3                                 0,25</w:t>
      </w:r>
      <w:r w:rsidR="00EF4555">
        <w:rPr>
          <w:rFonts w:ascii="Times New Roman" w:hAnsi="Times New Roman"/>
          <w:sz w:val="24"/>
          <w:szCs w:val="24"/>
          <w:lang w:val="pt-BR"/>
        </w:rPr>
        <w:tab/>
      </w:r>
      <w:r w:rsidR="00EF4555">
        <w:rPr>
          <w:rFonts w:ascii="Times New Roman" w:hAnsi="Times New Roman"/>
          <w:sz w:val="24"/>
          <w:szCs w:val="24"/>
          <w:lang w:val="pt-BR"/>
        </w:rPr>
        <w:tab/>
      </w:r>
      <w:r>
        <w:rPr>
          <w:rFonts w:ascii="Times New Roman" w:hAnsi="Times New Roman"/>
          <w:sz w:val="24"/>
          <w:szCs w:val="24"/>
          <w:lang w:val="pt-BR"/>
        </w:rPr>
        <w:t>I</w:t>
      </w:r>
      <w:r>
        <w:rPr>
          <w:rFonts w:ascii="Times New Roman" w:hAnsi="Times New Roman"/>
          <w:sz w:val="24"/>
          <w:szCs w:val="24"/>
          <w:vertAlign w:val="subscript"/>
          <w:lang w:val="pt-BR"/>
        </w:rPr>
        <w:t>b</w:t>
      </w:r>
      <w:r>
        <w:rPr>
          <w:rFonts w:ascii="Times New Roman" w:hAnsi="Times New Roman"/>
          <w:sz w:val="24"/>
          <w:szCs w:val="24"/>
          <w:lang w:val="pt-BR"/>
        </w:rPr>
        <w:t xml:space="preserve"> = I</w:t>
      </w:r>
      <w:r>
        <w:rPr>
          <w:rFonts w:ascii="Times New Roman" w:hAnsi="Times New Roman"/>
          <w:sz w:val="24"/>
          <w:szCs w:val="24"/>
          <w:vertAlign w:val="subscript"/>
          <w:lang w:val="pt-BR"/>
        </w:rPr>
        <w:t xml:space="preserve">A </w:t>
      </w:r>
      <w:r>
        <w:rPr>
          <w:rFonts w:ascii="Times New Roman" w:hAnsi="Times New Roman"/>
          <w:sz w:val="24"/>
          <w:szCs w:val="24"/>
          <w:lang w:val="pt-BR"/>
        </w:rPr>
        <w:t>= 2A                    0,25</w:t>
      </w:r>
    </w:p>
    <w:p w:rsidR="00336536" w:rsidRDefault="00336536" w:rsidP="00336536">
      <w:pPr>
        <w:pStyle w:val="ListParagraph"/>
        <w:tabs>
          <w:tab w:val="left" w:pos="450"/>
          <w:tab w:val="left" w:pos="1350"/>
        </w:tabs>
        <w:rPr>
          <w:rFonts w:ascii="Times New Roman" w:hAnsi="Times New Roman"/>
          <w:sz w:val="24"/>
          <w:szCs w:val="24"/>
          <w:lang w:val="pt-BR"/>
        </w:rPr>
      </w:pPr>
      <w:r>
        <w:rPr>
          <w:rFonts w:ascii="Times New Roman" w:hAnsi="Times New Roman"/>
          <w:sz w:val="24"/>
          <w:szCs w:val="24"/>
          <w:lang w:val="pt-BR"/>
        </w:rPr>
        <w:t>U</w:t>
      </w:r>
      <w:r>
        <w:rPr>
          <w:rFonts w:ascii="Times New Roman" w:hAnsi="Times New Roman"/>
          <w:sz w:val="24"/>
          <w:szCs w:val="24"/>
          <w:vertAlign w:val="subscript"/>
          <w:lang w:val="pt-BR"/>
        </w:rPr>
        <w:t>B</w:t>
      </w:r>
      <w:r>
        <w:rPr>
          <w:rFonts w:ascii="Times New Roman" w:hAnsi="Times New Roman"/>
          <w:sz w:val="24"/>
          <w:szCs w:val="24"/>
          <w:lang w:val="pt-BR"/>
        </w:rPr>
        <w:t xml:space="preserve">  = U</w:t>
      </w:r>
      <w:r>
        <w:rPr>
          <w:rFonts w:ascii="Times New Roman" w:hAnsi="Times New Roman"/>
          <w:sz w:val="24"/>
          <w:szCs w:val="24"/>
          <w:vertAlign w:val="subscript"/>
          <w:lang w:val="pt-BR"/>
        </w:rPr>
        <w:t xml:space="preserve">1đ </w:t>
      </w:r>
      <w:r>
        <w:rPr>
          <w:rFonts w:ascii="Times New Roman" w:hAnsi="Times New Roman"/>
          <w:sz w:val="24"/>
          <w:szCs w:val="24"/>
          <w:lang w:val="pt-BR"/>
        </w:rPr>
        <w:t>= 4V:              0,25</w:t>
      </w:r>
      <w:r w:rsidR="00EF4555">
        <w:rPr>
          <w:rFonts w:ascii="Times New Roman" w:hAnsi="Times New Roman"/>
          <w:sz w:val="24"/>
          <w:szCs w:val="24"/>
          <w:lang w:val="pt-BR"/>
        </w:rPr>
        <w:tab/>
      </w:r>
    </w:p>
    <w:p w:rsidR="00336536" w:rsidRDefault="00336536" w:rsidP="00336536">
      <w:pPr>
        <w:pStyle w:val="ListParagraph"/>
        <w:tabs>
          <w:tab w:val="left" w:pos="450"/>
          <w:tab w:val="left" w:pos="1350"/>
        </w:tabs>
        <w:rPr>
          <w:rFonts w:ascii="Times New Roman" w:hAnsi="Times New Roman"/>
          <w:sz w:val="24"/>
          <w:szCs w:val="24"/>
          <w:lang w:val="pt-BR"/>
        </w:rPr>
      </w:pPr>
      <w:r>
        <w:rPr>
          <w:rFonts w:ascii="Times New Roman" w:hAnsi="Times New Roman"/>
          <w:sz w:val="24"/>
          <w:szCs w:val="24"/>
          <w:lang w:val="pt-BR"/>
        </w:rPr>
        <w:t>I</w:t>
      </w:r>
      <w:r>
        <w:rPr>
          <w:rFonts w:ascii="Times New Roman" w:hAnsi="Times New Roman"/>
          <w:sz w:val="24"/>
          <w:szCs w:val="24"/>
          <w:vertAlign w:val="subscript"/>
          <w:lang w:val="pt-BR"/>
        </w:rPr>
        <w:t>Đ</w:t>
      </w:r>
      <w:r>
        <w:rPr>
          <w:rFonts w:ascii="Times New Roman" w:hAnsi="Times New Roman"/>
          <w:sz w:val="24"/>
          <w:szCs w:val="24"/>
          <w:lang w:val="pt-BR"/>
        </w:rPr>
        <w:t xml:space="preserve"> = 2/3                           </w:t>
      </w:r>
    </w:p>
    <w:p w:rsidR="00336536" w:rsidRDefault="00336536" w:rsidP="00336536">
      <w:pPr>
        <w:pStyle w:val="ListParagraph"/>
        <w:tabs>
          <w:tab w:val="left" w:pos="450"/>
          <w:tab w:val="left" w:pos="1350"/>
        </w:tabs>
        <w:rPr>
          <w:rFonts w:ascii="Times New Roman" w:hAnsi="Times New Roman"/>
          <w:sz w:val="24"/>
          <w:szCs w:val="24"/>
          <w:lang w:val="pt-BR"/>
        </w:rPr>
      </w:pPr>
      <w:r>
        <w:rPr>
          <w:rFonts w:ascii="Times New Roman" w:hAnsi="Times New Roman"/>
          <w:sz w:val="24"/>
          <w:szCs w:val="24"/>
          <w:lang w:val="pt-BR"/>
        </w:rPr>
        <w:t>Đèn sáng yếu                  0,25</w:t>
      </w:r>
    </w:p>
    <w:p w:rsidR="00D402FD" w:rsidRDefault="00336536" w:rsidP="00DC2625">
      <w:pPr>
        <w:pStyle w:val="ListParagraph"/>
        <w:tabs>
          <w:tab w:val="left" w:pos="450"/>
          <w:tab w:val="left" w:pos="1350"/>
        </w:tabs>
        <w:rPr>
          <w:rFonts w:ascii="Times New Roman" w:hAnsi="Times New Roman"/>
          <w:sz w:val="24"/>
          <w:szCs w:val="24"/>
          <w:lang w:val="pt-BR"/>
        </w:rPr>
      </w:pPr>
      <w:r>
        <w:rPr>
          <w:rFonts w:ascii="Times New Roman" w:hAnsi="Times New Roman"/>
          <w:sz w:val="24"/>
          <w:szCs w:val="24"/>
          <w:lang w:val="pt-BR"/>
        </w:rPr>
        <w:t>I</w:t>
      </w:r>
      <w:r>
        <w:rPr>
          <w:rFonts w:ascii="Times New Roman" w:hAnsi="Times New Roman"/>
          <w:sz w:val="24"/>
          <w:szCs w:val="24"/>
          <w:vertAlign w:val="subscript"/>
          <w:lang w:val="pt-BR"/>
        </w:rPr>
        <w:t>b</w:t>
      </w:r>
      <w:r w:rsidR="00DC2625">
        <w:rPr>
          <w:rFonts w:ascii="Times New Roman" w:hAnsi="Times New Roman"/>
          <w:sz w:val="24"/>
          <w:szCs w:val="24"/>
          <w:lang w:val="pt-BR"/>
        </w:rPr>
        <w:t xml:space="preserve"> = 4/3        </w:t>
      </w:r>
      <w:r>
        <w:rPr>
          <w:rFonts w:ascii="Times New Roman" w:hAnsi="Times New Roman"/>
          <w:sz w:val="24"/>
          <w:szCs w:val="24"/>
          <w:lang w:val="pt-BR"/>
        </w:rPr>
        <w:t xml:space="preserve">  0,25</w:t>
      </w:r>
      <w:r w:rsidR="00DC2625">
        <w:rPr>
          <w:rFonts w:ascii="Times New Roman" w:hAnsi="Times New Roman"/>
          <w:sz w:val="24"/>
          <w:szCs w:val="24"/>
          <w:lang w:val="pt-BR"/>
        </w:rPr>
        <w:t xml:space="preserve">  </w:t>
      </w:r>
      <w:r w:rsidR="00DC2625">
        <w:rPr>
          <w:rFonts w:ascii="Times New Roman" w:hAnsi="Times New Roman"/>
          <w:sz w:val="24"/>
          <w:szCs w:val="24"/>
          <w:lang w:val="pt-BR"/>
        </w:rPr>
        <w:tab/>
      </w:r>
      <w:r w:rsidR="00DC2625">
        <w:rPr>
          <w:rFonts w:ascii="Times New Roman" w:hAnsi="Times New Roman"/>
          <w:sz w:val="24"/>
          <w:szCs w:val="24"/>
          <w:lang w:val="pt-BR"/>
        </w:rPr>
        <w:tab/>
      </w:r>
      <w:r>
        <w:rPr>
          <w:rFonts w:ascii="Times New Roman" w:hAnsi="Times New Roman"/>
          <w:sz w:val="24"/>
          <w:szCs w:val="24"/>
          <w:lang w:val="pt-BR"/>
        </w:rPr>
        <w:t xml:space="preserve">M = 0,426 gam                  0,25   </w:t>
      </w:r>
    </w:p>
    <w:p w:rsidR="00EF4555" w:rsidRPr="00EF4555" w:rsidRDefault="00EF4555" w:rsidP="00EF4555">
      <w:pPr>
        <w:rPr>
          <w:rFonts w:ascii="Times New Roman" w:hAnsi="Times New Roman"/>
          <w:i/>
          <w:lang w:val="pt-BR"/>
        </w:rPr>
      </w:pPr>
      <w:r w:rsidRPr="00EF4555">
        <w:rPr>
          <w:rFonts w:ascii="Times New Roman" w:hAnsi="Times New Roman"/>
          <w:i/>
          <w:lang w:val="pt-BR"/>
        </w:rPr>
        <w:t>Học sinh làm đúng không theo các bước như đáp án vẫn cho nguyên điểm từng phần.</w:t>
      </w:r>
    </w:p>
    <w:p w:rsidR="00EF4555" w:rsidRDefault="00EF4555" w:rsidP="00EF4555">
      <w:pPr>
        <w:tabs>
          <w:tab w:val="left" w:pos="360"/>
        </w:tabs>
        <w:rPr>
          <w:rFonts w:ascii="Times New Roman" w:eastAsia="Calibri" w:hAnsi="Times New Roman"/>
          <w:b/>
          <w:bCs/>
          <w:lang w:val="it-IT"/>
        </w:rPr>
      </w:pPr>
      <w:r w:rsidRPr="00EF4555">
        <w:rPr>
          <w:rFonts w:ascii="Times New Roman" w:hAnsi="Times New Roman"/>
          <w:i/>
          <w:lang w:val="pt-BR"/>
        </w:rPr>
        <w:t>Thiếu hay sai đơn vị chỉ trừ ở đáp số (có hỏi) 0,25đ và chỉ trừ 1 lần cho mỗi bài toán, tối đa toàn bài 0,5</w:t>
      </w:r>
    </w:p>
    <w:p w:rsidR="00EF4555" w:rsidRPr="00724D21" w:rsidRDefault="00EF4555" w:rsidP="00DC2625">
      <w:pPr>
        <w:pStyle w:val="ListParagraph"/>
        <w:tabs>
          <w:tab w:val="left" w:pos="450"/>
          <w:tab w:val="left" w:pos="1350"/>
        </w:tabs>
        <w:rPr>
          <w:rFonts w:ascii="Times New Roman" w:hAnsi="Times New Roman"/>
          <w:sz w:val="24"/>
          <w:szCs w:val="24"/>
          <w:lang w:val="it-IT"/>
        </w:rPr>
      </w:pPr>
    </w:p>
    <w:sectPr w:rsidR="00EF4555" w:rsidRPr="00724D21" w:rsidSect="00DC2625">
      <w:type w:val="continuous"/>
      <w:pgSz w:w="11907" w:h="16839" w:code="9"/>
      <w:pgMar w:top="1134" w:right="1134" w:bottom="1134"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VNI-Allegie">
    <w:panose1 w:val="00000000000000000000"/>
    <w:charset w:val="00"/>
    <w:family w:val="auto"/>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501C3F"/>
    <w:multiLevelType w:val="hybridMultilevel"/>
    <w:tmpl w:val="E2F8D4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9C39D2"/>
    <w:multiLevelType w:val="hybridMultilevel"/>
    <w:tmpl w:val="E55A531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2339699A"/>
    <w:multiLevelType w:val="hybridMultilevel"/>
    <w:tmpl w:val="BE5EC2B2"/>
    <w:lvl w:ilvl="0" w:tplc="C944D3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85F0476"/>
    <w:multiLevelType w:val="hybridMultilevel"/>
    <w:tmpl w:val="48A8E592"/>
    <w:lvl w:ilvl="0" w:tplc="34C83414">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7472642"/>
    <w:multiLevelType w:val="hybridMultilevel"/>
    <w:tmpl w:val="F44822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FC87EE2"/>
    <w:multiLevelType w:val="hybridMultilevel"/>
    <w:tmpl w:val="780864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05F0D50"/>
    <w:multiLevelType w:val="hybridMultilevel"/>
    <w:tmpl w:val="79867D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4A82123"/>
    <w:multiLevelType w:val="hybridMultilevel"/>
    <w:tmpl w:val="1194C1DA"/>
    <w:lvl w:ilvl="0" w:tplc="79F87FB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78B32C8F"/>
    <w:multiLevelType w:val="hybridMultilevel"/>
    <w:tmpl w:val="44721F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7"/>
  </w:num>
  <w:num w:numId="3">
    <w:abstractNumId w:val="3"/>
  </w:num>
  <w:num w:numId="4">
    <w:abstractNumId w:val="0"/>
  </w:num>
  <w:num w:numId="5">
    <w:abstractNumId w:val="4"/>
  </w:num>
  <w:num w:numId="6">
    <w:abstractNumId w:val="8"/>
  </w:num>
  <w:num w:numId="7">
    <w:abstractNumId w:val="1"/>
  </w:num>
  <w:num w:numId="8">
    <w:abstractNumId w:val="5"/>
  </w:num>
  <w:num w:numId="9">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compat/>
  <w:rsids>
    <w:rsidRoot w:val="005E29CE"/>
    <w:rsid w:val="000002A6"/>
    <w:rsid w:val="00016A5E"/>
    <w:rsid w:val="000178EE"/>
    <w:rsid w:val="00020ABA"/>
    <w:rsid w:val="00023F9F"/>
    <w:rsid w:val="00025005"/>
    <w:rsid w:val="000258AE"/>
    <w:rsid w:val="00030511"/>
    <w:rsid w:val="0003359D"/>
    <w:rsid w:val="000375BB"/>
    <w:rsid w:val="00043AF8"/>
    <w:rsid w:val="00050708"/>
    <w:rsid w:val="00052365"/>
    <w:rsid w:val="000579E8"/>
    <w:rsid w:val="00057AA6"/>
    <w:rsid w:val="000618E5"/>
    <w:rsid w:val="00062E72"/>
    <w:rsid w:val="0006340D"/>
    <w:rsid w:val="000715BC"/>
    <w:rsid w:val="00072E49"/>
    <w:rsid w:val="000731AA"/>
    <w:rsid w:val="000731C0"/>
    <w:rsid w:val="000773EA"/>
    <w:rsid w:val="00080F87"/>
    <w:rsid w:val="0008626A"/>
    <w:rsid w:val="000920BE"/>
    <w:rsid w:val="00092129"/>
    <w:rsid w:val="00092436"/>
    <w:rsid w:val="00096A7D"/>
    <w:rsid w:val="00097F06"/>
    <w:rsid w:val="000A038E"/>
    <w:rsid w:val="000A3222"/>
    <w:rsid w:val="000A342D"/>
    <w:rsid w:val="000A3AA3"/>
    <w:rsid w:val="000A51A3"/>
    <w:rsid w:val="000B696C"/>
    <w:rsid w:val="000B74F0"/>
    <w:rsid w:val="000C1859"/>
    <w:rsid w:val="000C5B02"/>
    <w:rsid w:val="000C602D"/>
    <w:rsid w:val="000D1066"/>
    <w:rsid w:val="000D4DA2"/>
    <w:rsid w:val="000D5FB6"/>
    <w:rsid w:val="000D62F0"/>
    <w:rsid w:val="000E1253"/>
    <w:rsid w:val="000E1484"/>
    <w:rsid w:val="000E15E6"/>
    <w:rsid w:val="000E163C"/>
    <w:rsid w:val="000E4116"/>
    <w:rsid w:val="000E42D5"/>
    <w:rsid w:val="000E6687"/>
    <w:rsid w:val="000E6A42"/>
    <w:rsid w:val="000F4481"/>
    <w:rsid w:val="00100AEB"/>
    <w:rsid w:val="001039D2"/>
    <w:rsid w:val="00103F8A"/>
    <w:rsid w:val="00104B6C"/>
    <w:rsid w:val="00106483"/>
    <w:rsid w:val="00106757"/>
    <w:rsid w:val="001125D7"/>
    <w:rsid w:val="00112AAD"/>
    <w:rsid w:val="00114153"/>
    <w:rsid w:val="00115A79"/>
    <w:rsid w:val="00116279"/>
    <w:rsid w:val="00122CC5"/>
    <w:rsid w:val="00123294"/>
    <w:rsid w:val="00124118"/>
    <w:rsid w:val="001254EE"/>
    <w:rsid w:val="00126091"/>
    <w:rsid w:val="00127910"/>
    <w:rsid w:val="001410A0"/>
    <w:rsid w:val="00143741"/>
    <w:rsid w:val="00143BA8"/>
    <w:rsid w:val="00144C59"/>
    <w:rsid w:val="001464E8"/>
    <w:rsid w:val="0015284B"/>
    <w:rsid w:val="00152B19"/>
    <w:rsid w:val="00152D6D"/>
    <w:rsid w:val="0015525F"/>
    <w:rsid w:val="00164417"/>
    <w:rsid w:val="0017130D"/>
    <w:rsid w:val="00180F44"/>
    <w:rsid w:val="00182AE7"/>
    <w:rsid w:val="001833C6"/>
    <w:rsid w:val="001835B0"/>
    <w:rsid w:val="001877B6"/>
    <w:rsid w:val="001900B3"/>
    <w:rsid w:val="001923F8"/>
    <w:rsid w:val="00197773"/>
    <w:rsid w:val="001A3F05"/>
    <w:rsid w:val="001A7750"/>
    <w:rsid w:val="001B1A5B"/>
    <w:rsid w:val="001B52C5"/>
    <w:rsid w:val="001B7DB1"/>
    <w:rsid w:val="001C374F"/>
    <w:rsid w:val="001C48D8"/>
    <w:rsid w:val="001C5881"/>
    <w:rsid w:val="001D40EE"/>
    <w:rsid w:val="001D465A"/>
    <w:rsid w:val="001D4F43"/>
    <w:rsid w:val="001D70C4"/>
    <w:rsid w:val="001E0ECA"/>
    <w:rsid w:val="001E0FFB"/>
    <w:rsid w:val="001E5B7F"/>
    <w:rsid w:val="001E7077"/>
    <w:rsid w:val="001F0814"/>
    <w:rsid w:val="001F5690"/>
    <w:rsid w:val="001F7EB5"/>
    <w:rsid w:val="002007A8"/>
    <w:rsid w:val="002075B6"/>
    <w:rsid w:val="00207C4E"/>
    <w:rsid w:val="002124FF"/>
    <w:rsid w:val="00212FA2"/>
    <w:rsid w:val="00220DAE"/>
    <w:rsid w:val="00224604"/>
    <w:rsid w:val="0022609F"/>
    <w:rsid w:val="00227FFD"/>
    <w:rsid w:val="0024477D"/>
    <w:rsid w:val="00244F4E"/>
    <w:rsid w:val="00245CF7"/>
    <w:rsid w:val="002534AA"/>
    <w:rsid w:val="00254008"/>
    <w:rsid w:val="00254C52"/>
    <w:rsid w:val="00254CF4"/>
    <w:rsid w:val="00254D89"/>
    <w:rsid w:val="00257C92"/>
    <w:rsid w:val="00264A1E"/>
    <w:rsid w:val="00267D0D"/>
    <w:rsid w:val="0027204B"/>
    <w:rsid w:val="0027315F"/>
    <w:rsid w:val="00273820"/>
    <w:rsid w:val="00273D86"/>
    <w:rsid w:val="00274434"/>
    <w:rsid w:val="00274C07"/>
    <w:rsid w:val="00276713"/>
    <w:rsid w:val="00281AB6"/>
    <w:rsid w:val="00284459"/>
    <w:rsid w:val="0028625B"/>
    <w:rsid w:val="00287D25"/>
    <w:rsid w:val="00287D6D"/>
    <w:rsid w:val="002930F4"/>
    <w:rsid w:val="00295C8D"/>
    <w:rsid w:val="002A00A7"/>
    <w:rsid w:val="002A1063"/>
    <w:rsid w:val="002A18AF"/>
    <w:rsid w:val="002A3377"/>
    <w:rsid w:val="002A35CA"/>
    <w:rsid w:val="002A3DF6"/>
    <w:rsid w:val="002A79ED"/>
    <w:rsid w:val="002B315A"/>
    <w:rsid w:val="002B5D6C"/>
    <w:rsid w:val="002C36CD"/>
    <w:rsid w:val="002C72C6"/>
    <w:rsid w:val="002D0738"/>
    <w:rsid w:val="002D3B4B"/>
    <w:rsid w:val="002D652F"/>
    <w:rsid w:val="002E6FBB"/>
    <w:rsid w:val="002E6FF1"/>
    <w:rsid w:val="002F0824"/>
    <w:rsid w:val="002F09E0"/>
    <w:rsid w:val="002F0BD6"/>
    <w:rsid w:val="002F2627"/>
    <w:rsid w:val="002F36C5"/>
    <w:rsid w:val="002F3D06"/>
    <w:rsid w:val="002F5042"/>
    <w:rsid w:val="00300118"/>
    <w:rsid w:val="00300659"/>
    <w:rsid w:val="0030124C"/>
    <w:rsid w:val="003061EA"/>
    <w:rsid w:val="00306EA5"/>
    <w:rsid w:val="00313654"/>
    <w:rsid w:val="00313C66"/>
    <w:rsid w:val="0031401B"/>
    <w:rsid w:val="003140A4"/>
    <w:rsid w:val="003142C5"/>
    <w:rsid w:val="00316F54"/>
    <w:rsid w:val="00317FAC"/>
    <w:rsid w:val="003221CA"/>
    <w:rsid w:val="00323221"/>
    <w:rsid w:val="00326787"/>
    <w:rsid w:val="00327BE5"/>
    <w:rsid w:val="00331F8B"/>
    <w:rsid w:val="003322AA"/>
    <w:rsid w:val="00334BC1"/>
    <w:rsid w:val="00336536"/>
    <w:rsid w:val="0034038D"/>
    <w:rsid w:val="00354240"/>
    <w:rsid w:val="003558D0"/>
    <w:rsid w:val="003600A5"/>
    <w:rsid w:val="003622BE"/>
    <w:rsid w:val="00363964"/>
    <w:rsid w:val="00365215"/>
    <w:rsid w:val="003666B7"/>
    <w:rsid w:val="00367724"/>
    <w:rsid w:val="00373F5E"/>
    <w:rsid w:val="00375AB8"/>
    <w:rsid w:val="00390925"/>
    <w:rsid w:val="00391B2D"/>
    <w:rsid w:val="003A198D"/>
    <w:rsid w:val="003A35DF"/>
    <w:rsid w:val="003A584A"/>
    <w:rsid w:val="003A7129"/>
    <w:rsid w:val="003B39F4"/>
    <w:rsid w:val="003B45B3"/>
    <w:rsid w:val="003B5128"/>
    <w:rsid w:val="003B5E22"/>
    <w:rsid w:val="003B6017"/>
    <w:rsid w:val="003C0BE9"/>
    <w:rsid w:val="003C3CCB"/>
    <w:rsid w:val="003C4ADD"/>
    <w:rsid w:val="003C5589"/>
    <w:rsid w:val="003C66CC"/>
    <w:rsid w:val="003C783F"/>
    <w:rsid w:val="003D7982"/>
    <w:rsid w:val="003E3082"/>
    <w:rsid w:val="003E58C5"/>
    <w:rsid w:val="003E6953"/>
    <w:rsid w:val="003E7185"/>
    <w:rsid w:val="003F1021"/>
    <w:rsid w:val="003F1B26"/>
    <w:rsid w:val="003F7E4F"/>
    <w:rsid w:val="00401DFF"/>
    <w:rsid w:val="00403FEB"/>
    <w:rsid w:val="00404BD3"/>
    <w:rsid w:val="004114EE"/>
    <w:rsid w:val="00412BEB"/>
    <w:rsid w:val="00413BDC"/>
    <w:rsid w:val="00421678"/>
    <w:rsid w:val="00423C58"/>
    <w:rsid w:val="004274AF"/>
    <w:rsid w:val="00430A6A"/>
    <w:rsid w:val="00432F8E"/>
    <w:rsid w:val="00444B03"/>
    <w:rsid w:val="00451DEE"/>
    <w:rsid w:val="00457548"/>
    <w:rsid w:val="004623B7"/>
    <w:rsid w:val="004623FC"/>
    <w:rsid w:val="004656F0"/>
    <w:rsid w:val="00466052"/>
    <w:rsid w:val="00466D26"/>
    <w:rsid w:val="00467801"/>
    <w:rsid w:val="004709BA"/>
    <w:rsid w:val="0047116F"/>
    <w:rsid w:val="0047234D"/>
    <w:rsid w:val="00484075"/>
    <w:rsid w:val="00484B3F"/>
    <w:rsid w:val="00485ACD"/>
    <w:rsid w:val="00493375"/>
    <w:rsid w:val="00494ECA"/>
    <w:rsid w:val="00495833"/>
    <w:rsid w:val="004A1443"/>
    <w:rsid w:val="004A3898"/>
    <w:rsid w:val="004A4BEE"/>
    <w:rsid w:val="004B06F2"/>
    <w:rsid w:val="004B0EB1"/>
    <w:rsid w:val="004B76F0"/>
    <w:rsid w:val="004C0F43"/>
    <w:rsid w:val="004C2552"/>
    <w:rsid w:val="004C2A7D"/>
    <w:rsid w:val="004C4A52"/>
    <w:rsid w:val="004D400D"/>
    <w:rsid w:val="004E13A9"/>
    <w:rsid w:val="004E4657"/>
    <w:rsid w:val="004E5AC5"/>
    <w:rsid w:val="004F0D99"/>
    <w:rsid w:val="004F6FBE"/>
    <w:rsid w:val="00503DDF"/>
    <w:rsid w:val="005048D7"/>
    <w:rsid w:val="00507B2D"/>
    <w:rsid w:val="005126E1"/>
    <w:rsid w:val="00513FF2"/>
    <w:rsid w:val="005154DE"/>
    <w:rsid w:val="00523E56"/>
    <w:rsid w:val="00524919"/>
    <w:rsid w:val="00526553"/>
    <w:rsid w:val="00526E75"/>
    <w:rsid w:val="0053178F"/>
    <w:rsid w:val="00531CA0"/>
    <w:rsid w:val="00534A1B"/>
    <w:rsid w:val="00535AAB"/>
    <w:rsid w:val="00536AAA"/>
    <w:rsid w:val="00541530"/>
    <w:rsid w:val="0054263D"/>
    <w:rsid w:val="00543185"/>
    <w:rsid w:val="0054517F"/>
    <w:rsid w:val="005452D3"/>
    <w:rsid w:val="005457D2"/>
    <w:rsid w:val="00551952"/>
    <w:rsid w:val="00563883"/>
    <w:rsid w:val="0056551C"/>
    <w:rsid w:val="00565E12"/>
    <w:rsid w:val="0056702A"/>
    <w:rsid w:val="0057417A"/>
    <w:rsid w:val="00582F9A"/>
    <w:rsid w:val="00585F34"/>
    <w:rsid w:val="005953F4"/>
    <w:rsid w:val="005A1A52"/>
    <w:rsid w:val="005A1C8E"/>
    <w:rsid w:val="005A5766"/>
    <w:rsid w:val="005B2C9E"/>
    <w:rsid w:val="005B3131"/>
    <w:rsid w:val="005C0F03"/>
    <w:rsid w:val="005D1258"/>
    <w:rsid w:val="005D438E"/>
    <w:rsid w:val="005D59D7"/>
    <w:rsid w:val="005D77B0"/>
    <w:rsid w:val="005E0D22"/>
    <w:rsid w:val="005E1CAD"/>
    <w:rsid w:val="005E20F5"/>
    <w:rsid w:val="005E29CE"/>
    <w:rsid w:val="005E3499"/>
    <w:rsid w:val="005E3AA0"/>
    <w:rsid w:val="005E3B7F"/>
    <w:rsid w:val="005F2B99"/>
    <w:rsid w:val="005F5E4E"/>
    <w:rsid w:val="005F624C"/>
    <w:rsid w:val="005F72D2"/>
    <w:rsid w:val="00602824"/>
    <w:rsid w:val="0060387D"/>
    <w:rsid w:val="006053C9"/>
    <w:rsid w:val="00607E5D"/>
    <w:rsid w:val="00607E76"/>
    <w:rsid w:val="0061439A"/>
    <w:rsid w:val="00621BAB"/>
    <w:rsid w:val="006234D0"/>
    <w:rsid w:val="00624C0C"/>
    <w:rsid w:val="006253DA"/>
    <w:rsid w:val="00625C58"/>
    <w:rsid w:val="006267FB"/>
    <w:rsid w:val="006274E9"/>
    <w:rsid w:val="00630D75"/>
    <w:rsid w:val="00631644"/>
    <w:rsid w:val="00631B50"/>
    <w:rsid w:val="006353BE"/>
    <w:rsid w:val="00640169"/>
    <w:rsid w:val="0064387A"/>
    <w:rsid w:val="00643BF4"/>
    <w:rsid w:val="00647C56"/>
    <w:rsid w:val="006526FC"/>
    <w:rsid w:val="00652BF1"/>
    <w:rsid w:val="006540C7"/>
    <w:rsid w:val="006543A9"/>
    <w:rsid w:val="006546B7"/>
    <w:rsid w:val="0065604E"/>
    <w:rsid w:val="00660305"/>
    <w:rsid w:val="00662102"/>
    <w:rsid w:val="006628EF"/>
    <w:rsid w:val="00665ADF"/>
    <w:rsid w:val="00671C0E"/>
    <w:rsid w:val="00683E61"/>
    <w:rsid w:val="00686757"/>
    <w:rsid w:val="00687425"/>
    <w:rsid w:val="00690DDE"/>
    <w:rsid w:val="006958F0"/>
    <w:rsid w:val="00696FC5"/>
    <w:rsid w:val="006972CE"/>
    <w:rsid w:val="006A6F6F"/>
    <w:rsid w:val="006C394C"/>
    <w:rsid w:val="006D4D74"/>
    <w:rsid w:val="006E0EFB"/>
    <w:rsid w:val="006E1AD1"/>
    <w:rsid w:val="006E39F8"/>
    <w:rsid w:val="006E59FD"/>
    <w:rsid w:val="006E6C9B"/>
    <w:rsid w:val="006E705C"/>
    <w:rsid w:val="006F10E6"/>
    <w:rsid w:val="006F2DF8"/>
    <w:rsid w:val="006F4050"/>
    <w:rsid w:val="006F5FF2"/>
    <w:rsid w:val="006F6B65"/>
    <w:rsid w:val="006F6EA2"/>
    <w:rsid w:val="00702FDA"/>
    <w:rsid w:val="00714833"/>
    <w:rsid w:val="0072141D"/>
    <w:rsid w:val="00724D21"/>
    <w:rsid w:val="0072733E"/>
    <w:rsid w:val="00731294"/>
    <w:rsid w:val="0073194B"/>
    <w:rsid w:val="007335E3"/>
    <w:rsid w:val="00741851"/>
    <w:rsid w:val="00742F74"/>
    <w:rsid w:val="0075225E"/>
    <w:rsid w:val="00752E1D"/>
    <w:rsid w:val="0075690D"/>
    <w:rsid w:val="00756F25"/>
    <w:rsid w:val="0076052B"/>
    <w:rsid w:val="00762892"/>
    <w:rsid w:val="0076570B"/>
    <w:rsid w:val="0077062D"/>
    <w:rsid w:val="00771751"/>
    <w:rsid w:val="007727A2"/>
    <w:rsid w:val="00776DDE"/>
    <w:rsid w:val="00777963"/>
    <w:rsid w:val="0078357B"/>
    <w:rsid w:val="00783657"/>
    <w:rsid w:val="00785132"/>
    <w:rsid w:val="0078585F"/>
    <w:rsid w:val="00787AC2"/>
    <w:rsid w:val="00787F39"/>
    <w:rsid w:val="007A16D5"/>
    <w:rsid w:val="007A1E36"/>
    <w:rsid w:val="007A3A28"/>
    <w:rsid w:val="007A4E37"/>
    <w:rsid w:val="007A76F9"/>
    <w:rsid w:val="007B05FD"/>
    <w:rsid w:val="007B47C8"/>
    <w:rsid w:val="007B5DF4"/>
    <w:rsid w:val="007B7ED7"/>
    <w:rsid w:val="007C1F3C"/>
    <w:rsid w:val="007C3226"/>
    <w:rsid w:val="007D1DA5"/>
    <w:rsid w:val="007E12E7"/>
    <w:rsid w:val="007E1911"/>
    <w:rsid w:val="007E5481"/>
    <w:rsid w:val="007E7546"/>
    <w:rsid w:val="007F1F24"/>
    <w:rsid w:val="007F594A"/>
    <w:rsid w:val="007F680B"/>
    <w:rsid w:val="008010FB"/>
    <w:rsid w:val="008012D7"/>
    <w:rsid w:val="00802413"/>
    <w:rsid w:val="00802CC5"/>
    <w:rsid w:val="008031E3"/>
    <w:rsid w:val="008039B0"/>
    <w:rsid w:val="00812F87"/>
    <w:rsid w:val="00814AB1"/>
    <w:rsid w:val="008154D7"/>
    <w:rsid w:val="00815A18"/>
    <w:rsid w:val="00832A51"/>
    <w:rsid w:val="0083349B"/>
    <w:rsid w:val="00837F35"/>
    <w:rsid w:val="008449A3"/>
    <w:rsid w:val="00845C73"/>
    <w:rsid w:val="00845F5D"/>
    <w:rsid w:val="00846240"/>
    <w:rsid w:val="008510C7"/>
    <w:rsid w:val="00855224"/>
    <w:rsid w:val="00857ACC"/>
    <w:rsid w:val="008603F2"/>
    <w:rsid w:val="00864668"/>
    <w:rsid w:val="0086628E"/>
    <w:rsid w:val="008764DD"/>
    <w:rsid w:val="00876FB7"/>
    <w:rsid w:val="008813D9"/>
    <w:rsid w:val="00883447"/>
    <w:rsid w:val="00892CFE"/>
    <w:rsid w:val="0089545D"/>
    <w:rsid w:val="008954E8"/>
    <w:rsid w:val="008A29E9"/>
    <w:rsid w:val="008A3295"/>
    <w:rsid w:val="008A3814"/>
    <w:rsid w:val="008B17FA"/>
    <w:rsid w:val="008B34DF"/>
    <w:rsid w:val="008B43E1"/>
    <w:rsid w:val="008B700D"/>
    <w:rsid w:val="008B76F6"/>
    <w:rsid w:val="008C083D"/>
    <w:rsid w:val="008C1047"/>
    <w:rsid w:val="008C4456"/>
    <w:rsid w:val="008C76C7"/>
    <w:rsid w:val="008C7AE9"/>
    <w:rsid w:val="008D4D6C"/>
    <w:rsid w:val="008D6431"/>
    <w:rsid w:val="008E150A"/>
    <w:rsid w:val="008E15AE"/>
    <w:rsid w:val="008E17D8"/>
    <w:rsid w:val="008E17E8"/>
    <w:rsid w:val="008E2AB9"/>
    <w:rsid w:val="008E45E5"/>
    <w:rsid w:val="008E5206"/>
    <w:rsid w:val="008F0158"/>
    <w:rsid w:val="008F1790"/>
    <w:rsid w:val="008F23F1"/>
    <w:rsid w:val="008F35F4"/>
    <w:rsid w:val="008F618E"/>
    <w:rsid w:val="00907380"/>
    <w:rsid w:val="0090797D"/>
    <w:rsid w:val="009132DC"/>
    <w:rsid w:val="00913B10"/>
    <w:rsid w:val="00922BFE"/>
    <w:rsid w:val="00926799"/>
    <w:rsid w:val="00926B68"/>
    <w:rsid w:val="00927859"/>
    <w:rsid w:val="0093346E"/>
    <w:rsid w:val="0093381E"/>
    <w:rsid w:val="00934F06"/>
    <w:rsid w:val="00935429"/>
    <w:rsid w:val="00941AE8"/>
    <w:rsid w:val="00945853"/>
    <w:rsid w:val="00947865"/>
    <w:rsid w:val="00955925"/>
    <w:rsid w:val="00960A2D"/>
    <w:rsid w:val="009633F4"/>
    <w:rsid w:val="00967873"/>
    <w:rsid w:val="009707A6"/>
    <w:rsid w:val="0097174E"/>
    <w:rsid w:val="00975A81"/>
    <w:rsid w:val="0097609B"/>
    <w:rsid w:val="00977BA7"/>
    <w:rsid w:val="00980892"/>
    <w:rsid w:val="00983900"/>
    <w:rsid w:val="00994212"/>
    <w:rsid w:val="009967D2"/>
    <w:rsid w:val="009A0FAD"/>
    <w:rsid w:val="009A1A56"/>
    <w:rsid w:val="009B6E3E"/>
    <w:rsid w:val="009C3E5E"/>
    <w:rsid w:val="009D20C1"/>
    <w:rsid w:val="009D4C03"/>
    <w:rsid w:val="009D5670"/>
    <w:rsid w:val="009D6571"/>
    <w:rsid w:val="009E1638"/>
    <w:rsid w:val="009E318C"/>
    <w:rsid w:val="009E31D9"/>
    <w:rsid w:val="009E35F8"/>
    <w:rsid w:val="009E4DAE"/>
    <w:rsid w:val="009E4E6F"/>
    <w:rsid w:val="009E5F7C"/>
    <w:rsid w:val="009F4E11"/>
    <w:rsid w:val="009F713D"/>
    <w:rsid w:val="00A021C0"/>
    <w:rsid w:val="00A04382"/>
    <w:rsid w:val="00A05207"/>
    <w:rsid w:val="00A0679C"/>
    <w:rsid w:val="00A06C92"/>
    <w:rsid w:val="00A12465"/>
    <w:rsid w:val="00A14490"/>
    <w:rsid w:val="00A16207"/>
    <w:rsid w:val="00A170E3"/>
    <w:rsid w:val="00A17F89"/>
    <w:rsid w:val="00A2517E"/>
    <w:rsid w:val="00A2578A"/>
    <w:rsid w:val="00A267D5"/>
    <w:rsid w:val="00A2760F"/>
    <w:rsid w:val="00A326EF"/>
    <w:rsid w:val="00A342E3"/>
    <w:rsid w:val="00A3509B"/>
    <w:rsid w:val="00A36A8F"/>
    <w:rsid w:val="00A36AFE"/>
    <w:rsid w:val="00A42CB2"/>
    <w:rsid w:val="00A5030C"/>
    <w:rsid w:val="00A510C9"/>
    <w:rsid w:val="00A54A62"/>
    <w:rsid w:val="00A56183"/>
    <w:rsid w:val="00A5645B"/>
    <w:rsid w:val="00A6271B"/>
    <w:rsid w:val="00A632C9"/>
    <w:rsid w:val="00A65F6F"/>
    <w:rsid w:val="00A6712F"/>
    <w:rsid w:val="00A70A00"/>
    <w:rsid w:val="00A7114E"/>
    <w:rsid w:val="00A71C6D"/>
    <w:rsid w:val="00A72A53"/>
    <w:rsid w:val="00A73738"/>
    <w:rsid w:val="00A746FE"/>
    <w:rsid w:val="00A74A4F"/>
    <w:rsid w:val="00A80882"/>
    <w:rsid w:val="00A81797"/>
    <w:rsid w:val="00A81CA1"/>
    <w:rsid w:val="00A8393A"/>
    <w:rsid w:val="00A8428E"/>
    <w:rsid w:val="00A84D95"/>
    <w:rsid w:val="00A87825"/>
    <w:rsid w:val="00A9797D"/>
    <w:rsid w:val="00AA0399"/>
    <w:rsid w:val="00AA09B3"/>
    <w:rsid w:val="00AA192A"/>
    <w:rsid w:val="00AA3EEE"/>
    <w:rsid w:val="00AA4E61"/>
    <w:rsid w:val="00AA6E38"/>
    <w:rsid w:val="00AB5533"/>
    <w:rsid w:val="00AC1C4B"/>
    <w:rsid w:val="00AC402A"/>
    <w:rsid w:val="00AC4735"/>
    <w:rsid w:val="00AC7AC0"/>
    <w:rsid w:val="00AD05D3"/>
    <w:rsid w:val="00AD130E"/>
    <w:rsid w:val="00AD1BAA"/>
    <w:rsid w:val="00AD3746"/>
    <w:rsid w:val="00AD568A"/>
    <w:rsid w:val="00AD7C72"/>
    <w:rsid w:val="00AE1F01"/>
    <w:rsid w:val="00AE3E15"/>
    <w:rsid w:val="00AE48F1"/>
    <w:rsid w:val="00AF4F21"/>
    <w:rsid w:val="00B01F04"/>
    <w:rsid w:val="00B021A9"/>
    <w:rsid w:val="00B034A2"/>
    <w:rsid w:val="00B07B5D"/>
    <w:rsid w:val="00B104C7"/>
    <w:rsid w:val="00B13690"/>
    <w:rsid w:val="00B15520"/>
    <w:rsid w:val="00B15BE7"/>
    <w:rsid w:val="00B17BC6"/>
    <w:rsid w:val="00B2019D"/>
    <w:rsid w:val="00B21EB2"/>
    <w:rsid w:val="00B22E01"/>
    <w:rsid w:val="00B23E5C"/>
    <w:rsid w:val="00B24B58"/>
    <w:rsid w:val="00B3068E"/>
    <w:rsid w:val="00B34F38"/>
    <w:rsid w:val="00B37D89"/>
    <w:rsid w:val="00B451E6"/>
    <w:rsid w:val="00B453CF"/>
    <w:rsid w:val="00B50477"/>
    <w:rsid w:val="00B50844"/>
    <w:rsid w:val="00B53A2D"/>
    <w:rsid w:val="00B5582D"/>
    <w:rsid w:val="00B55EE6"/>
    <w:rsid w:val="00B57F06"/>
    <w:rsid w:val="00B62539"/>
    <w:rsid w:val="00B63ED2"/>
    <w:rsid w:val="00B659B7"/>
    <w:rsid w:val="00B714A5"/>
    <w:rsid w:val="00B72389"/>
    <w:rsid w:val="00B72C4A"/>
    <w:rsid w:val="00B75CC4"/>
    <w:rsid w:val="00B77AC0"/>
    <w:rsid w:val="00B80C82"/>
    <w:rsid w:val="00B80D32"/>
    <w:rsid w:val="00B967A9"/>
    <w:rsid w:val="00B97096"/>
    <w:rsid w:val="00BA0978"/>
    <w:rsid w:val="00BA1E3B"/>
    <w:rsid w:val="00BA2D92"/>
    <w:rsid w:val="00BA3D01"/>
    <w:rsid w:val="00BA46D0"/>
    <w:rsid w:val="00BA4DB1"/>
    <w:rsid w:val="00BA53F2"/>
    <w:rsid w:val="00BA5A96"/>
    <w:rsid w:val="00BA6CD0"/>
    <w:rsid w:val="00BB4C10"/>
    <w:rsid w:val="00BC19A4"/>
    <w:rsid w:val="00BC300C"/>
    <w:rsid w:val="00BC5D6E"/>
    <w:rsid w:val="00BC5D9D"/>
    <w:rsid w:val="00BC74E4"/>
    <w:rsid w:val="00BD0C37"/>
    <w:rsid w:val="00BD1853"/>
    <w:rsid w:val="00BD3E2C"/>
    <w:rsid w:val="00BD7E5C"/>
    <w:rsid w:val="00BE0800"/>
    <w:rsid w:val="00BE34DC"/>
    <w:rsid w:val="00BE395B"/>
    <w:rsid w:val="00BE516E"/>
    <w:rsid w:val="00BE7865"/>
    <w:rsid w:val="00BE7C28"/>
    <w:rsid w:val="00BF0707"/>
    <w:rsid w:val="00BF0EBC"/>
    <w:rsid w:val="00BF0FD4"/>
    <w:rsid w:val="00BF1061"/>
    <w:rsid w:val="00BF1D7C"/>
    <w:rsid w:val="00BF224E"/>
    <w:rsid w:val="00BF7F79"/>
    <w:rsid w:val="00C01C6A"/>
    <w:rsid w:val="00C01E45"/>
    <w:rsid w:val="00C06574"/>
    <w:rsid w:val="00C07662"/>
    <w:rsid w:val="00C0785A"/>
    <w:rsid w:val="00C12454"/>
    <w:rsid w:val="00C12B2A"/>
    <w:rsid w:val="00C13D2D"/>
    <w:rsid w:val="00C14E54"/>
    <w:rsid w:val="00C14F28"/>
    <w:rsid w:val="00C15324"/>
    <w:rsid w:val="00C16289"/>
    <w:rsid w:val="00C203DB"/>
    <w:rsid w:val="00C2251E"/>
    <w:rsid w:val="00C22CA0"/>
    <w:rsid w:val="00C244AC"/>
    <w:rsid w:val="00C277CF"/>
    <w:rsid w:val="00C33840"/>
    <w:rsid w:val="00C4015A"/>
    <w:rsid w:val="00C41258"/>
    <w:rsid w:val="00C41750"/>
    <w:rsid w:val="00C442B8"/>
    <w:rsid w:val="00C479DB"/>
    <w:rsid w:val="00C53E28"/>
    <w:rsid w:val="00C543CA"/>
    <w:rsid w:val="00C56410"/>
    <w:rsid w:val="00C56D39"/>
    <w:rsid w:val="00C57748"/>
    <w:rsid w:val="00C6128A"/>
    <w:rsid w:val="00C627EF"/>
    <w:rsid w:val="00C65731"/>
    <w:rsid w:val="00C71B5F"/>
    <w:rsid w:val="00C71FAE"/>
    <w:rsid w:val="00C726A3"/>
    <w:rsid w:val="00C75861"/>
    <w:rsid w:val="00C83C2E"/>
    <w:rsid w:val="00C931CE"/>
    <w:rsid w:val="00C938E8"/>
    <w:rsid w:val="00C93BB1"/>
    <w:rsid w:val="00C962FF"/>
    <w:rsid w:val="00C971A1"/>
    <w:rsid w:val="00CA2CC7"/>
    <w:rsid w:val="00CA3ADA"/>
    <w:rsid w:val="00CA79DB"/>
    <w:rsid w:val="00CA7F5F"/>
    <w:rsid w:val="00CB5EBB"/>
    <w:rsid w:val="00CB66A3"/>
    <w:rsid w:val="00CB74DF"/>
    <w:rsid w:val="00CC4A6F"/>
    <w:rsid w:val="00CC581B"/>
    <w:rsid w:val="00CC75A7"/>
    <w:rsid w:val="00CD13EB"/>
    <w:rsid w:val="00CD2040"/>
    <w:rsid w:val="00CD33A9"/>
    <w:rsid w:val="00CD4A55"/>
    <w:rsid w:val="00CD6DB4"/>
    <w:rsid w:val="00CE26A8"/>
    <w:rsid w:val="00CE4A7F"/>
    <w:rsid w:val="00CF05D4"/>
    <w:rsid w:val="00CF05FD"/>
    <w:rsid w:val="00CF402F"/>
    <w:rsid w:val="00D000BE"/>
    <w:rsid w:val="00D020BB"/>
    <w:rsid w:val="00D03F45"/>
    <w:rsid w:val="00D10D7C"/>
    <w:rsid w:val="00D11CFA"/>
    <w:rsid w:val="00D234D7"/>
    <w:rsid w:val="00D256FC"/>
    <w:rsid w:val="00D25EE6"/>
    <w:rsid w:val="00D276BC"/>
    <w:rsid w:val="00D334CB"/>
    <w:rsid w:val="00D35CFD"/>
    <w:rsid w:val="00D37CD2"/>
    <w:rsid w:val="00D402FD"/>
    <w:rsid w:val="00D4218E"/>
    <w:rsid w:val="00D4405C"/>
    <w:rsid w:val="00D448E4"/>
    <w:rsid w:val="00D45561"/>
    <w:rsid w:val="00D46CC8"/>
    <w:rsid w:val="00D50ABD"/>
    <w:rsid w:val="00D57C3D"/>
    <w:rsid w:val="00D603AB"/>
    <w:rsid w:val="00D631DA"/>
    <w:rsid w:val="00D657E4"/>
    <w:rsid w:val="00D660C0"/>
    <w:rsid w:val="00D74103"/>
    <w:rsid w:val="00D7455F"/>
    <w:rsid w:val="00D80980"/>
    <w:rsid w:val="00D81603"/>
    <w:rsid w:val="00D81774"/>
    <w:rsid w:val="00D81F46"/>
    <w:rsid w:val="00D83D8E"/>
    <w:rsid w:val="00D923B1"/>
    <w:rsid w:val="00D92AEF"/>
    <w:rsid w:val="00D934FA"/>
    <w:rsid w:val="00D94FBF"/>
    <w:rsid w:val="00D97D62"/>
    <w:rsid w:val="00DA08EA"/>
    <w:rsid w:val="00DA2FCC"/>
    <w:rsid w:val="00DA3BBA"/>
    <w:rsid w:val="00DA43E9"/>
    <w:rsid w:val="00DB450C"/>
    <w:rsid w:val="00DB51F9"/>
    <w:rsid w:val="00DC0054"/>
    <w:rsid w:val="00DC2625"/>
    <w:rsid w:val="00DC2C92"/>
    <w:rsid w:val="00DD175F"/>
    <w:rsid w:val="00DD1C3C"/>
    <w:rsid w:val="00DD318B"/>
    <w:rsid w:val="00DD5068"/>
    <w:rsid w:val="00DD6282"/>
    <w:rsid w:val="00DE798D"/>
    <w:rsid w:val="00DF2140"/>
    <w:rsid w:val="00DF431A"/>
    <w:rsid w:val="00E01496"/>
    <w:rsid w:val="00E04119"/>
    <w:rsid w:val="00E04C80"/>
    <w:rsid w:val="00E04ECF"/>
    <w:rsid w:val="00E062F6"/>
    <w:rsid w:val="00E07F78"/>
    <w:rsid w:val="00E10115"/>
    <w:rsid w:val="00E10D24"/>
    <w:rsid w:val="00E13550"/>
    <w:rsid w:val="00E139CF"/>
    <w:rsid w:val="00E14834"/>
    <w:rsid w:val="00E21F5F"/>
    <w:rsid w:val="00E23320"/>
    <w:rsid w:val="00E23B33"/>
    <w:rsid w:val="00E2635F"/>
    <w:rsid w:val="00E3110D"/>
    <w:rsid w:val="00E32CC5"/>
    <w:rsid w:val="00E416EB"/>
    <w:rsid w:val="00E42E63"/>
    <w:rsid w:val="00E44129"/>
    <w:rsid w:val="00E451F2"/>
    <w:rsid w:val="00E45354"/>
    <w:rsid w:val="00E527D8"/>
    <w:rsid w:val="00E537D4"/>
    <w:rsid w:val="00E60446"/>
    <w:rsid w:val="00E653E7"/>
    <w:rsid w:val="00E711FE"/>
    <w:rsid w:val="00E7130B"/>
    <w:rsid w:val="00E714A4"/>
    <w:rsid w:val="00E72A3E"/>
    <w:rsid w:val="00E74E61"/>
    <w:rsid w:val="00E75926"/>
    <w:rsid w:val="00E8250F"/>
    <w:rsid w:val="00E85BD4"/>
    <w:rsid w:val="00E87378"/>
    <w:rsid w:val="00E924CE"/>
    <w:rsid w:val="00E934D7"/>
    <w:rsid w:val="00E93FE1"/>
    <w:rsid w:val="00E9402B"/>
    <w:rsid w:val="00E94DF5"/>
    <w:rsid w:val="00E978FB"/>
    <w:rsid w:val="00E97AF3"/>
    <w:rsid w:val="00EA267F"/>
    <w:rsid w:val="00EA75A5"/>
    <w:rsid w:val="00EA7A2F"/>
    <w:rsid w:val="00EA7EB4"/>
    <w:rsid w:val="00EB1426"/>
    <w:rsid w:val="00EB4D31"/>
    <w:rsid w:val="00EC3CD6"/>
    <w:rsid w:val="00EC5B3B"/>
    <w:rsid w:val="00EC74EC"/>
    <w:rsid w:val="00ED50A2"/>
    <w:rsid w:val="00ED6015"/>
    <w:rsid w:val="00EE15A3"/>
    <w:rsid w:val="00EE245D"/>
    <w:rsid w:val="00EE4745"/>
    <w:rsid w:val="00EE5C25"/>
    <w:rsid w:val="00EF01C1"/>
    <w:rsid w:val="00EF4555"/>
    <w:rsid w:val="00EF6E2A"/>
    <w:rsid w:val="00EF753B"/>
    <w:rsid w:val="00EF764C"/>
    <w:rsid w:val="00F0217A"/>
    <w:rsid w:val="00F02E0D"/>
    <w:rsid w:val="00F0631C"/>
    <w:rsid w:val="00F12438"/>
    <w:rsid w:val="00F13A54"/>
    <w:rsid w:val="00F17981"/>
    <w:rsid w:val="00F22020"/>
    <w:rsid w:val="00F221EA"/>
    <w:rsid w:val="00F23992"/>
    <w:rsid w:val="00F23C77"/>
    <w:rsid w:val="00F2512E"/>
    <w:rsid w:val="00F25297"/>
    <w:rsid w:val="00F26943"/>
    <w:rsid w:val="00F30F84"/>
    <w:rsid w:val="00F33883"/>
    <w:rsid w:val="00F35631"/>
    <w:rsid w:val="00F36A90"/>
    <w:rsid w:val="00F37004"/>
    <w:rsid w:val="00F404F9"/>
    <w:rsid w:val="00F429B7"/>
    <w:rsid w:val="00F44EF8"/>
    <w:rsid w:val="00F471DA"/>
    <w:rsid w:val="00F51444"/>
    <w:rsid w:val="00F54D74"/>
    <w:rsid w:val="00F61AC9"/>
    <w:rsid w:val="00F62137"/>
    <w:rsid w:val="00F6234B"/>
    <w:rsid w:val="00F6705D"/>
    <w:rsid w:val="00F67701"/>
    <w:rsid w:val="00F702A8"/>
    <w:rsid w:val="00F751E8"/>
    <w:rsid w:val="00F75CBC"/>
    <w:rsid w:val="00F75F4F"/>
    <w:rsid w:val="00F77584"/>
    <w:rsid w:val="00F77DF9"/>
    <w:rsid w:val="00F941F6"/>
    <w:rsid w:val="00FA1FD2"/>
    <w:rsid w:val="00FA29EA"/>
    <w:rsid w:val="00FB1FD0"/>
    <w:rsid w:val="00FB2DE6"/>
    <w:rsid w:val="00FB32DD"/>
    <w:rsid w:val="00FB3746"/>
    <w:rsid w:val="00FB71F5"/>
    <w:rsid w:val="00FC017E"/>
    <w:rsid w:val="00FC04A3"/>
    <w:rsid w:val="00FC1463"/>
    <w:rsid w:val="00FC49D3"/>
    <w:rsid w:val="00FC53A9"/>
    <w:rsid w:val="00FD1393"/>
    <w:rsid w:val="00FD1F9A"/>
    <w:rsid w:val="00FD6A4B"/>
    <w:rsid w:val="00FE639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colormenu v:ext="edit" fillcolor="none" strokecolor="none"/>
    </o:shapedefaults>
    <o:shapelayout v:ext="edit">
      <o:idmap v:ext="edit" data="1"/>
      <o:rules v:ext="edit">
        <o:r id="V:Rule3" type="connector" idref="#_x0000_s1275"/>
        <o:r id="V:Rule4" type="connector" idref="#_x0000_s127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02F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E29CE"/>
    <w:pPr>
      <w:spacing w:after="200" w:line="276" w:lineRule="auto"/>
      <w:ind w:left="720"/>
      <w:contextualSpacing/>
    </w:pPr>
    <w:rPr>
      <w:rFonts w:ascii="Calibri" w:eastAsia="Calibri" w:hAnsi="Calibri" w:cs="Times New Roman"/>
    </w:rPr>
  </w:style>
  <w:style w:type="paragraph" w:styleId="BalloonText">
    <w:name w:val="Balloon Text"/>
    <w:basedOn w:val="Normal"/>
    <w:link w:val="BalloonTextChar"/>
    <w:uiPriority w:val="99"/>
    <w:semiHidden/>
    <w:unhideWhenUsed/>
    <w:rsid w:val="005E29C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29C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5612857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5" Type="http://schemas.openxmlformats.org/officeDocument/2006/relationships/image" Target="media/image1.wmf"/><Relationship Id="rId15" Type="http://schemas.openxmlformats.org/officeDocument/2006/relationships/image" Target="media/image7.wmf"/><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2</Pages>
  <Words>571</Words>
  <Characters>3257</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NgocToan</dc:creator>
  <cp:lastModifiedBy>NguyenNgocToan</cp:lastModifiedBy>
  <cp:revision>2</cp:revision>
  <cp:lastPrinted>2014-12-11T08:33:00Z</cp:lastPrinted>
  <dcterms:created xsi:type="dcterms:W3CDTF">2014-12-11T08:36:00Z</dcterms:created>
  <dcterms:modified xsi:type="dcterms:W3CDTF">2014-12-11T08:36:00Z</dcterms:modified>
</cp:coreProperties>
</file>